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ADF357" w14:textId="77777777" w:rsidR="00C21C77" w:rsidRDefault="00C21C77" w:rsidP="00C21C77">
      <w:pPr>
        <w:jc w:val="center"/>
        <w:rPr>
          <w:sz w:val="24"/>
        </w:rPr>
      </w:pPr>
      <w:bookmarkStart w:id="0" w:name="_Toc164037403"/>
      <w:bookmarkStart w:id="1" w:name="_Toc164037087"/>
      <w:bookmarkStart w:id="2" w:name="_Toc164036813"/>
      <w:bookmarkStart w:id="3" w:name="_Toc164036694"/>
      <w:r>
        <w:rPr>
          <w:sz w:val="24"/>
        </w:rPr>
        <w:t>Санкт-Петербургский политехнический университет Петра Великого</w:t>
      </w:r>
    </w:p>
    <w:p w14:paraId="465D3802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Институт компьютерных наук и кибербезопасности</w:t>
      </w:r>
    </w:p>
    <w:p w14:paraId="013A71AF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Высшая школа «Компьютерных технологий и информационных систем»</w:t>
      </w:r>
    </w:p>
    <w:p w14:paraId="3A27E898" w14:textId="77777777" w:rsidR="00C21C77" w:rsidRDefault="00C21C77" w:rsidP="00C21C77">
      <w:pPr>
        <w:rPr>
          <w:szCs w:val="28"/>
        </w:rPr>
      </w:pPr>
    </w:p>
    <w:p w14:paraId="2812D488" w14:textId="77777777" w:rsidR="00C21C77" w:rsidRDefault="00C21C77" w:rsidP="00C21C77">
      <w:pPr>
        <w:rPr>
          <w:szCs w:val="28"/>
        </w:rPr>
      </w:pPr>
    </w:p>
    <w:p w14:paraId="75702504" w14:textId="77777777" w:rsidR="00C21C77" w:rsidRDefault="00C21C77" w:rsidP="00C21C77">
      <w:pPr>
        <w:rPr>
          <w:szCs w:val="28"/>
        </w:rPr>
      </w:pPr>
    </w:p>
    <w:p w14:paraId="6A4912D2" w14:textId="77777777" w:rsidR="00C21C77" w:rsidRDefault="00C21C77" w:rsidP="00C21C77">
      <w:pPr>
        <w:rPr>
          <w:szCs w:val="28"/>
        </w:rPr>
      </w:pPr>
    </w:p>
    <w:p w14:paraId="1063F29C" w14:textId="77777777" w:rsidR="00C21C77" w:rsidRDefault="00C21C77" w:rsidP="00C21C77">
      <w:pPr>
        <w:jc w:val="center"/>
        <w:rPr>
          <w:szCs w:val="28"/>
        </w:rPr>
      </w:pPr>
    </w:p>
    <w:p w14:paraId="54FD4547" w14:textId="77777777" w:rsidR="00AC79A4" w:rsidRDefault="00AC79A4" w:rsidP="00AC79A4">
      <w:pPr>
        <w:pStyle w:val="Default"/>
      </w:pPr>
    </w:p>
    <w:p w14:paraId="2771DF54" w14:textId="261E22AC" w:rsidR="00AC79A4" w:rsidRPr="00AC79A4" w:rsidRDefault="00AC79A4" w:rsidP="00AC79A4">
      <w:pPr>
        <w:jc w:val="center"/>
        <w:rPr>
          <w:b/>
          <w:bCs/>
          <w:sz w:val="32"/>
          <w:szCs w:val="32"/>
        </w:rPr>
      </w:pPr>
      <w:r>
        <w:t xml:space="preserve"> </w:t>
      </w:r>
      <w:r>
        <w:rPr>
          <w:b/>
          <w:bCs/>
          <w:sz w:val="32"/>
          <w:szCs w:val="32"/>
        </w:rPr>
        <w:t xml:space="preserve">Курсовой проект </w:t>
      </w:r>
    </w:p>
    <w:p w14:paraId="1FC3D68C" w14:textId="1A8F4E19" w:rsidR="00AC79A4" w:rsidRDefault="00AC79A4" w:rsidP="00AC79A4">
      <w:pPr>
        <w:jc w:val="center"/>
        <w:rPr>
          <w:b/>
          <w:bCs/>
          <w:sz w:val="32"/>
          <w:szCs w:val="32"/>
        </w:rPr>
      </w:pPr>
      <w:r>
        <w:t xml:space="preserve"> </w:t>
      </w:r>
      <w:r>
        <w:rPr>
          <w:b/>
          <w:bCs/>
          <w:szCs w:val="28"/>
        </w:rPr>
        <w:t>Управление перевернутым маятником</w:t>
      </w:r>
    </w:p>
    <w:p w14:paraId="09E3D6FD" w14:textId="41F372A4" w:rsidR="00C21C77" w:rsidRDefault="00C21C77" w:rsidP="00C21C77">
      <w:pPr>
        <w:jc w:val="center"/>
        <w:rPr>
          <w:szCs w:val="28"/>
        </w:rPr>
      </w:pPr>
      <w:r>
        <w:rPr>
          <w:szCs w:val="28"/>
        </w:rPr>
        <w:t>по дисциплине «</w:t>
      </w:r>
      <w:r w:rsidR="00AC79A4">
        <w:rPr>
          <w:szCs w:val="28"/>
        </w:rPr>
        <w:t>Теория автоматического управления</w:t>
      </w:r>
      <w:r>
        <w:rPr>
          <w:szCs w:val="28"/>
        </w:rPr>
        <w:t>»</w:t>
      </w:r>
    </w:p>
    <w:p w14:paraId="04BB4D14" w14:textId="256F36B9" w:rsidR="00C21C77" w:rsidRPr="00AC79A4" w:rsidRDefault="00AC79A4" w:rsidP="00AC79A4">
      <w:pPr>
        <w:jc w:val="center"/>
        <w:rPr>
          <w:b/>
          <w:bCs/>
          <w:szCs w:val="28"/>
        </w:rPr>
      </w:pPr>
      <w:r w:rsidRPr="00AC79A4">
        <w:rPr>
          <w:b/>
          <w:bCs/>
          <w:szCs w:val="28"/>
        </w:rPr>
        <w:t>Вариант 11.4</w:t>
      </w:r>
    </w:p>
    <w:p w14:paraId="36BB637D" w14:textId="77777777" w:rsidR="00C21C77" w:rsidRDefault="00C21C77" w:rsidP="00AC79A4">
      <w:pPr>
        <w:ind w:firstLine="0"/>
        <w:rPr>
          <w:szCs w:val="28"/>
        </w:rPr>
      </w:pPr>
    </w:p>
    <w:p w14:paraId="4DE485CE" w14:textId="77777777" w:rsidR="00C21C77" w:rsidRDefault="00C21C77" w:rsidP="00C21C77">
      <w:pPr>
        <w:spacing w:line="240" w:lineRule="auto"/>
        <w:rPr>
          <w:szCs w:val="28"/>
        </w:rPr>
      </w:pPr>
    </w:p>
    <w:p w14:paraId="52EE100B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 xml:space="preserve">Выполнил:  </w:t>
      </w:r>
    </w:p>
    <w:p w14:paraId="11EA5888" w14:textId="673074A5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студент группы 5130902/20201                     </w:t>
      </w:r>
      <w:r w:rsidR="007779E3" w:rsidRPr="007779E3">
        <w:rPr>
          <w:szCs w:val="28"/>
        </w:rPr>
        <w:t xml:space="preserve"> </w:t>
      </w:r>
      <w:r>
        <w:rPr>
          <w:szCs w:val="28"/>
        </w:rPr>
        <w:t xml:space="preserve"> </w:t>
      </w:r>
      <w:r w:rsidR="00AC79A4">
        <w:rPr>
          <w:szCs w:val="28"/>
        </w:rPr>
        <w:t xml:space="preserve"> </w:t>
      </w:r>
      <w:bookmarkStart w:id="4" w:name="_Hlk178777955"/>
      <w:r>
        <w:rPr>
          <w:szCs w:val="28"/>
        </w:rPr>
        <w:t xml:space="preserve">_____________ </w:t>
      </w:r>
      <w:bookmarkEnd w:id="4"/>
      <w:r>
        <w:rPr>
          <w:szCs w:val="28"/>
        </w:rPr>
        <w:t>А. И. Сафонов</w:t>
      </w:r>
    </w:p>
    <w:p w14:paraId="66530769" w14:textId="61189D2F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A503538" w14:textId="77777777" w:rsidR="00C21C77" w:rsidRDefault="00C21C77" w:rsidP="00C21C77">
      <w:pPr>
        <w:rPr>
          <w:szCs w:val="28"/>
        </w:rPr>
      </w:pPr>
    </w:p>
    <w:p w14:paraId="1216524E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>Проверил:</w:t>
      </w:r>
    </w:p>
    <w:p w14:paraId="7D602D35" w14:textId="14CBEAB7" w:rsidR="00C21C77" w:rsidRDefault="00AC79A4" w:rsidP="00C21C77">
      <w:pPr>
        <w:spacing w:line="240" w:lineRule="auto"/>
        <w:rPr>
          <w:szCs w:val="28"/>
        </w:rPr>
      </w:pPr>
      <w:r>
        <w:rPr>
          <w:szCs w:val="28"/>
        </w:rPr>
        <w:t>ассистент                                                                 ____________ В. В. Кравченко</w:t>
      </w:r>
      <w:r w:rsidR="00C21C77">
        <w:rPr>
          <w:szCs w:val="28"/>
        </w:rPr>
        <w:t xml:space="preserve"> </w:t>
      </w:r>
    </w:p>
    <w:p w14:paraId="6DB35744" w14:textId="1B4FD7DB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427C637" w14:textId="77777777" w:rsidR="00C21C77" w:rsidRDefault="00C21C77" w:rsidP="00C21C77">
      <w:pPr>
        <w:rPr>
          <w:szCs w:val="28"/>
        </w:rPr>
      </w:pPr>
    </w:p>
    <w:p w14:paraId="54EBDEDB" w14:textId="77777777" w:rsidR="00C21C77" w:rsidRDefault="00C21C77" w:rsidP="00C21C77">
      <w:pPr>
        <w:rPr>
          <w:szCs w:val="28"/>
        </w:rPr>
      </w:pPr>
    </w:p>
    <w:p w14:paraId="3618119D" w14:textId="6A4FAD69" w:rsidR="00C21C77" w:rsidRPr="007779E3" w:rsidRDefault="00C21C77" w:rsidP="00C21C77">
      <w:pPr>
        <w:rPr>
          <w:szCs w:val="28"/>
        </w:rPr>
      </w:pPr>
      <w:r>
        <w:rPr>
          <w:szCs w:val="28"/>
        </w:rPr>
        <w:t xml:space="preserve">                                                                                      «__</w:t>
      </w:r>
      <w:proofErr w:type="gramStart"/>
      <w:r>
        <w:rPr>
          <w:szCs w:val="28"/>
        </w:rPr>
        <w:t>_»_</w:t>
      </w:r>
      <w:proofErr w:type="gramEnd"/>
      <w:r>
        <w:rPr>
          <w:szCs w:val="28"/>
        </w:rPr>
        <w:t>___________</w:t>
      </w:r>
      <w:r w:rsidR="007779E3" w:rsidRPr="007779E3">
        <w:rPr>
          <w:szCs w:val="28"/>
        </w:rPr>
        <w:t xml:space="preserve"> 2024</w:t>
      </w:r>
    </w:p>
    <w:p w14:paraId="54687F56" w14:textId="77777777" w:rsidR="00C21C77" w:rsidRDefault="00C21C77" w:rsidP="00C21C77">
      <w:pPr>
        <w:rPr>
          <w:szCs w:val="28"/>
        </w:rPr>
      </w:pPr>
    </w:p>
    <w:p w14:paraId="1ADA39A4" w14:textId="27C4EF62" w:rsidR="00C21C77" w:rsidRPr="007779E3" w:rsidRDefault="00C21C77" w:rsidP="007779E3">
      <w:pPr>
        <w:ind w:firstLine="0"/>
        <w:rPr>
          <w:szCs w:val="28"/>
        </w:rPr>
      </w:pPr>
    </w:p>
    <w:p w14:paraId="40E20D23" w14:textId="77777777" w:rsidR="00C21C77" w:rsidRDefault="00C21C77" w:rsidP="00C21C77">
      <w:pPr>
        <w:rPr>
          <w:szCs w:val="28"/>
        </w:rPr>
      </w:pPr>
    </w:p>
    <w:p w14:paraId="3B1ED946" w14:textId="77777777" w:rsidR="00C21C77" w:rsidRDefault="00C21C77" w:rsidP="00C21C77">
      <w:pPr>
        <w:rPr>
          <w:szCs w:val="28"/>
        </w:rPr>
      </w:pPr>
    </w:p>
    <w:p w14:paraId="42CD0188" w14:textId="6F24EB7F" w:rsidR="007779E3" w:rsidRDefault="00C21C77" w:rsidP="00C21C77">
      <w:pPr>
        <w:jc w:val="center"/>
        <w:rPr>
          <w:sz w:val="24"/>
        </w:rPr>
      </w:pPr>
      <w:r>
        <w:rPr>
          <w:sz w:val="24"/>
        </w:rPr>
        <w:t>Санкт-Петербург</w:t>
      </w:r>
    </w:p>
    <w:p w14:paraId="298218F0" w14:textId="2D2014DC" w:rsidR="00C21C77" w:rsidRDefault="00C21C77" w:rsidP="00C21C77">
      <w:pPr>
        <w:jc w:val="center"/>
        <w:rPr>
          <w:sz w:val="24"/>
        </w:rPr>
      </w:pPr>
      <w:r>
        <w:rPr>
          <w:sz w:val="24"/>
        </w:rPr>
        <w:t>2024</w:t>
      </w:r>
    </w:p>
    <w:sdt>
      <w:sdtPr>
        <w:rPr>
          <w:rFonts w:eastAsia="Times New Roman"/>
          <w:b w:val="0"/>
          <w:bCs w:val="0"/>
          <w:sz w:val="28"/>
          <w:szCs w:val="24"/>
        </w:rPr>
        <w:id w:val="1781062450"/>
        <w:docPartObj>
          <w:docPartGallery w:val="Table of Contents"/>
          <w:docPartUnique/>
        </w:docPartObj>
      </w:sdtPr>
      <w:sdtEndPr>
        <w:rPr>
          <w:sz w:val="32"/>
          <w:szCs w:val="28"/>
        </w:rPr>
      </w:sdtEndPr>
      <w:sdtContent>
        <w:p w14:paraId="2E458F08" w14:textId="77777777" w:rsidR="00036AC1" w:rsidRDefault="00332EEB" w:rsidP="00015644">
          <w:pPr>
            <w:pStyle w:val="a6"/>
            <w:numPr>
              <w:ilvl w:val="0"/>
              <w:numId w:val="0"/>
            </w:numPr>
            <w:ind w:left="357"/>
            <w:jc w:val="center"/>
            <w:rPr>
              <w:noProof/>
            </w:rPr>
          </w:pPr>
          <w:r w:rsidRPr="00015644">
            <w:rPr>
              <w:b w:val="0"/>
              <w:bCs w:val="0"/>
            </w:rPr>
            <w:t>Оглавление</w:t>
          </w:r>
          <w:r w:rsidRPr="00015644">
            <w:rPr>
              <w:b w:val="0"/>
              <w:bCs w:val="0"/>
              <w:sz w:val="36"/>
              <w:szCs w:val="32"/>
            </w:rPr>
            <w:fldChar w:fldCharType="begin"/>
          </w:r>
          <w:r w:rsidRPr="00015644">
            <w:rPr>
              <w:b w:val="0"/>
              <w:bCs w:val="0"/>
              <w:sz w:val="36"/>
              <w:szCs w:val="32"/>
            </w:rPr>
            <w:instrText xml:space="preserve"> TOC \o "1-3" \h \z \u </w:instrText>
          </w:r>
          <w:r w:rsidRPr="00015644">
            <w:rPr>
              <w:b w:val="0"/>
              <w:bCs w:val="0"/>
              <w:sz w:val="36"/>
              <w:szCs w:val="32"/>
            </w:rPr>
            <w:fldChar w:fldCharType="separate"/>
          </w:r>
        </w:p>
        <w:p w14:paraId="3D8CFB06" w14:textId="1E17D008" w:rsidR="00036AC1" w:rsidRDefault="006648D5">
          <w:pPr>
            <w:pStyle w:val="21"/>
            <w:tabs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8959599" w:history="1">
            <w:r w:rsidR="00036AC1" w:rsidRPr="00191766">
              <w:rPr>
                <w:rStyle w:val="a7"/>
                <w:noProof/>
              </w:rPr>
              <w:t>Задание</w:t>
            </w:r>
            <w:r w:rsidR="00036AC1">
              <w:rPr>
                <w:noProof/>
                <w:webHidden/>
              </w:rPr>
              <w:tab/>
            </w:r>
            <w:r w:rsidR="00036AC1">
              <w:rPr>
                <w:noProof/>
                <w:webHidden/>
              </w:rPr>
              <w:fldChar w:fldCharType="begin"/>
            </w:r>
            <w:r w:rsidR="00036AC1">
              <w:rPr>
                <w:noProof/>
                <w:webHidden/>
              </w:rPr>
              <w:instrText xml:space="preserve"> PAGEREF _Toc178959599 \h </w:instrText>
            </w:r>
            <w:r w:rsidR="00036AC1">
              <w:rPr>
                <w:noProof/>
                <w:webHidden/>
              </w:rPr>
            </w:r>
            <w:r w:rsidR="00036AC1">
              <w:rPr>
                <w:noProof/>
                <w:webHidden/>
              </w:rPr>
              <w:fldChar w:fldCharType="separate"/>
            </w:r>
            <w:r w:rsidR="00A749C3">
              <w:rPr>
                <w:noProof/>
                <w:webHidden/>
              </w:rPr>
              <w:t>3</w:t>
            </w:r>
            <w:r w:rsidR="00036AC1">
              <w:rPr>
                <w:noProof/>
                <w:webHidden/>
              </w:rPr>
              <w:fldChar w:fldCharType="end"/>
            </w:r>
          </w:hyperlink>
        </w:p>
        <w:p w14:paraId="6486FC34" w14:textId="243C9C16" w:rsidR="00036AC1" w:rsidRDefault="006648D5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78959600" w:history="1">
            <w:r w:rsidR="00036AC1" w:rsidRPr="00191766">
              <w:rPr>
                <w:rStyle w:val="a7"/>
                <w:noProof/>
              </w:rPr>
              <w:t>1.</w:t>
            </w:r>
            <w:r w:rsidR="00036AC1"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036AC1" w:rsidRPr="00191766">
              <w:rPr>
                <w:rStyle w:val="a7"/>
                <w:noProof/>
              </w:rPr>
              <w:t>Математические модели объектов и систем управления</w:t>
            </w:r>
            <w:r w:rsidR="00036AC1">
              <w:rPr>
                <w:noProof/>
                <w:webHidden/>
              </w:rPr>
              <w:tab/>
            </w:r>
            <w:r w:rsidR="00036AC1">
              <w:rPr>
                <w:noProof/>
                <w:webHidden/>
              </w:rPr>
              <w:fldChar w:fldCharType="begin"/>
            </w:r>
            <w:r w:rsidR="00036AC1">
              <w:rPr>
                <w:noProof/>
                <w:webHidden/>
              </w:rPr>
              <w:instrText xml:space="preserve"> PAGEREF _Toc178959600 \h </w:instrText>
            </w:r>
            <w:r w:rsidR="00036AC1">
              <w:rPr>
                <w:noProof/>
                <w:webHidden/>
              </w:rPr>
            </w:r>
            <w:r w:rsidR="00036AC1">
              <w:rPr>
                <w:noProof/>
                <w:webHidden/>
              </w:rPr>
              <w:fldChar w:fldCharType="separate"/>
            </w:r>
            <w:r w:rsidR="00A749C3">
              <w:rPr>
                <w:noProof/>
                <w:webHidden/>
              </w:rPr>
              <w:t>5</w:t>
            </w:r>
            <w:r w:rsidR="00036AC1">
              <w:rPr>
                <w:noProof/>
                <w:webHidden/>
              </w:rPr>
              <w:fldChar w:fldCharType="end"/>
            </w:r>
          </w:hyperlink>
        </w:p>
        <w:p w14:paraId="29864DBB" w14:textId="678DA0A0" w:rsidR="00036AC1" w:rsidRDefault="006648D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8959601" w:history="1">
            <w:r w:rsidR="00036AC1" w:rsidRPr="00191766">
              <w:rPr>
                <w:rStyle w:val="a7"/>
                <w:noProof/>
              </w:rPr>
              <w:t>1.1.</w:t>
            </w:r>
            <w:r w:rsidR="00036AC1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036AC1" w:rsidRPr="00191766">
              <w:rPr>
                <w:rStyle w:val="a7"/>
                <w:noProof/>
              </w:rPr>
              <w:t>Модель в пространстве состояния</w:t>
            </w:r>
            <w:r w:rsidR="00036AC1">
              <w:rPr>
                <w:noProof/>
                <w:webHidden/>
              </w:rPr>
              <w:tab/>
            </w:r>
            <w:r w:rsidR="00036AC1">
              <w:rPr>
                <w:noProof/>
                <w:webHidden/>
              </w:rPr>
              <w:fldChar w:fldCharType="begin"/>
            </w:r>
            <w:r w:rsidR="00036AC1">
              <w:rPr>
                <w:noProof/>
                <w:webHidden/>
              </w:rPr>
              <w:instrText xml:space="preserve"> PAGEREF _Toc178959601 \h </w:instrText>
            </w:r>
            <w:r w:rsidR="00036AC1">
              <w:rPr>
                <w:noProof/>
                <w:webHidden/>
              </w:rPr>
            </w:r>
            <w:r w:rsidR="00036AC1">
              <w:rPr>
                <w:noProof/>
                <w:webHidden/>
              </w:rPr>
              <w:fldChar w:fldCharType="separate"/>
            </w:r>
            <w:r w:rsidR="00A749C3">
              <w:rPr>
                <w:noProof/>
                <w:webHidden/>
              </w:rPr>
              <w:t>5</w:t>
            </w:r>
            <w:r w:rsidR="00036AC1">
              <w:rPr>
                <w:noProof/>
                <w:webHidden/>
              </w:rPr>
              <w:fldChar w:fldCharType="end"/>
            </w:r>
          </w:hyperlink>
        </w:p>
        <w:p w14:paraId="2060B58F" w14:textId="2E0E8732" w:rsidR="00036AC1" w:rsidRDefault="006648D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8959602" w:history="1">
            <w:r w:rsidR="00036AC1" w:rsidRPr="00191766">
              <w:rPr>
                <w:rStyle w:val="a7"/>
                <w:noProof/>
              </w:rPr>
              <w:t>1.2.</w:t>
            </w:r>
            <w:r w:rsidR="00036AC1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036AC1" w:rsidRPr="00191766">
              <w:rPr>
                <w:rStyle w:val="a7"/>
                <w:noProof/>
              </w:rPr>
              <w:t>Вывод передаточной функции и модели «вход-выход» из непрерывной модели в пространстве состояний</w:t>
            </w:r>
            <w:r w:rsidR="00036AC1">
              <w:rPr>
                <w:noProof/>
                <w:webHidden/>
              </w:rPr>
              <w:tab/>
            </w:r>
            <w:r w:rsidR="00036AC1">
              <w:rPr>
                <w:noProof/>
                <w:webHidden/>
              </w:rPr>
              <w:fldChar w:fldCharType="begin"/>
            </w:r>
            <w:r w:rsidR="00036AC1">
              <w:rPr>
                <w:noProof/>
                <w:webHidden/>
              </w:rPr>
              <w:instrText xml:space="preserve"> PAGEREF _Toc178959602 \h </w:instrText>
            </w:r>
            <w:r w:rsidR="00036AC1">
              <w:rPr>
                <w:noProof/>
                <w:webHidden/>
              </w:rPr>
            </w:r>
            <w:r w:rsidR="00036AC1">
              <w:rPr>
                <w:noProof/>
                <w:webHidden/>
              </w:rPr>
              <w:fldChar w:fldCharType="separate"/>
            </w:r>
            <w:r w:rsidR="00A749C3">
              <w:rPr>
                <w:noProof/>
                <w:webHidden/>
              </w:rPr>
              <w:t>7</w:t>
            </w:r>
            <w:r w:rsidR="00036AC1">
              <w:rPr>
                <w:noProof/>
                <w:webHidden/>
              </w:rPr>
              <w:fldChar w:fldCharType="end"/>
            </w:r>
          </w:hyperlink>
        </w:p>
        <w:p w14:paraId="3921F263" w14:textId="0EF658AE" w:rsidR="00036AC1" w:rsidRDefault="006648D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8959603" w:history="1">
            <w:r w:rsidR="00036AC1" w:rsidRPr="00191766">
              <w:rPr>
                <w:rStyle w:val="a7"/>
                <w:noProof/>
              </w:rPr>
              <w:t>1.3.</w:t>
            </w:r>
            <w:r w:rsidR="00036AC1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036AC1" w:rsidRPr="00191766">
              <w:rPr>
                <w:rStyle w:val="a7"/>
                <w:noProof/>
              </w:rPr>
              <w:t>Вывод эквивалентной модели в пространстве состояний из модели «вход-выход»</w:t>
            </w:r>
            <w:r w:rsidR="00036AC1">
              <w:rPr>
                <w:noProof/>
                <w:webHidden/>
              </w:rPr>
              <w:tab/>
            </w:r>
            <w:r w:rsidR="00036AC1">
              <w:rPr>
                <w:noProof/>
                <w:webHidden/>
              </w:rPr>
              <w:fldChar w:fldCharType="begin"/>
            </w:r>
            <w:r w:rsidR="00036AC1">
              <w:rPr>
                <w:noProof/>
                <w:webHidden/>
              </w:rPr>
              <w:instrText xml:space="preserve"> PAGEREF _Toc178959603 \h </w:instrText>
            </w:r>
            <w:r w:rsidR="00036AC1">
              <w:rPr>
                <w:noProof/>
                <w:webHidden/>
              </w:rPr>
            </w:r>
            <w:r w:rsidR="00036AC1">
              <w:rPr>
                <w:noProof/>
                <w:webHidden/>
              </w:rPr>
              <w:fldChar w:fldCharType="separate"/>
            </w:r>
            <w:r w:rsidR="00A749C3">
              <w:rPr>
                <w:noProof/>
                <w:webHidden/>
              </w:rPr>
              <w:t>9</w:t>
            </w:r>
            <w:r w:rsidR="00036AC1">
              <w:rPr>
                <w:noProof/>
                <w:webHidden/>
              </w:rPr>
              <w:fldChar w:fldCharType="end"/>
            </w:r>
          </w:hyperlink>
        </w:p>
        <w:p w14:paraId="665C85B9" w14:textId="03571155" w:rsidR="00036AC1" w:rsidRDefault="006648D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8959604" w:history="1">
            <w:r w:rsidR="00036AC1" w:rsidRPr="00191766">
              <w:rPr>
                <w:rStyle w:val="a7"/>
                <w:noProof/>
              </w:rPr>
              <w:t>1.4.</w:t>
            </w:r>
            <w:r w:rsidR="00036AC1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036AC1" w:rsidRPr="00191766">
              <w:rPr>
                <w:rStyle w:val="a7"/>
                <w:noProof/>
              </w:rPr>
              <w:t>Доказательство эквивалентности моделей в пространстве состояний</w:t>
            </w:r>
            <w:r w:rsidR="00036AC1">
              <w:rPr>
                <w:noProof/>
                <w:webHidden/>
              </w:rPr>
              <w:tab/>
            </w:r>
            <w:r w:rsidR="00036AC1">
              <w:rPr>
                <w:noProof/>
                <w:webHidden/>
              </w:rPr>
              <w:fldChar w:fldCharType="begin"/>
            </w:r>
            <w:r w:rsidR="00036AC1">
              <w:rPr>
                <w:noProof/>
                <w:webHidden/>
              </w:rPr>
              <w:instrText xml:space="preserve"> PAGEREF _Toc178959604 \h </w:instrText>
            </w:r>
            <w:r w:rsidR="00036AC1">
              <w:rPr>
                <w:noProof/>
                <w:webHidden/>
              </w:rPr>
            </w:r>
            <w:r w:rsidR="00036AC1">
              <w:rPr>
                <w:noProof/>
                <w:webHidden/>
              </w:rPr>
              <w:fldChar w:fldCharType="separate"/>
            </w:r>
            <w:r w:rsidR="00A749C3">
              <w:rPr>
                <w:noProof/>
                <w:webHidden/>
              </w:rPr>
              <w:t>10</w:t>
            </w:r>
            <w:r w:rsidR="00036AC1">
              <w:rPr>
                <w:noProof/>
                <w:webHidden/>
              </w:rPr>
              <w:fldChar w:fldCharType="end"/>
            </w:r>
          </w:hyperlink>
        </w:p>
        <w:p w14:paraId="0682E82C" w14:textId="50FB310E" w:rsidR="00036AC1" w:rsidRDefault="006648D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8959605" w:history="1">
            <w:r w:rsidR="00036AC1" w:rsidRPr="00191766">
              <w:rPr>
                <w:rStyle w:val="a7"/>
                <w:noProof/>
              </w:rPr>
              <w:t>1.5.</w:t>
            </w:r>
            <w:r w:rsidR="00036AC1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036AC1" w:rsidRPr="00191766">
              <w:rPr>
                <w:rStyle w:val="a7"/>
                <w:noProof/>
              </w:rPr>
              <w:t>Получение дискретной модели в пространстве состояний</w:t>
            </w:r>
            <w:r w:rsidR="00036AC1">
              <w:rPr>
                <w:noProof/>
                <w:webHidden/>
              </w:rPr>
              <w:tab/>
            </w:r>
            <w:r w:rsidR="00036AC1">
              <w:rPr>
                <w:noProof/>
                <w:webHidden/>
              </w:rPr>
              <w:fldChar w:fldCharType="begin"/>
            </w:r>
            <w:r w:rsidR="00036AC1">
              <w:rPr>
                <w:noProof/>
                <w:webHidden/>
              </w:rPr>
              <w:instrText xml:space="preserve"> PAGEREF _Toc178959605 \h </w:instrText>
            </w:r>
            <w:r w:rsidR="00036AC1">
              <w:rPr>
                <w:noProof/>
                <w:webHidden/>
              </w:rPr>
            </w:r>
            <w:r w:rsidR="00036AC1">
              <w:rPr>
                <w:noProof/>
                <w:webHidden/>
              </w:rPr>
              <w:fldChar w:fldCharType="separate"/>
            </w:r>
            <w:r w:rsidR="00A749C3">
              <w:rPr>
                <w:noProof/>
                <w:webHidden/>
              </w:rPr>
              <w:t>12</w:t>
            </w:r>
            <w:r w:rsidR="00036AC1">
              <w:rPr>
                <w:noProof/>
                <w:webHidden/>
              </w:rPr>
              <w:fldChar w:fldCharType="end"/>
            </w:r>
          </w:hyperlink>
        </w:p>
        <w:p w14:paraId="67118AEB" w14:textId="41971A40" w:rsidR="00036AC1" w:rsidRDefault="006648D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8959606" w:history="1">
            <w:r w:rsidR="00036AC1" w:rsidRPr="00191766">
              <w:rPr>
                <w:rStyle w:val="a7"/>
                <w:noProof/>
              </w:rPr>
              <w:t>1.6.</w:t>
            </w:r>
            <w:r w:rsidR="00036AC1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036AC1" w:rsidRPr="00191766">
              <w:rPr>
                <w:rStyle w:val="a7"/>
                <w:noProof/>
              </w:rPr>
              <w:t>Вывод дискретных передаточной функции и модели «вход-выход» из дискретной модели в пространстве состояний</w:t>
            </w:r>
            <w:r w:rsidR="00036AC1">
              <w:rPr>
                <w:noProof/>
                <w:webHidden/>
              </w:rPr>
              <w:tab/>
            </w:r>
            <w:r w:rsidR="00036AC1">
              <w:rPr>
                <w:noProof/>
                <w:webHidden/>
              </w:rPr>
              <w:fldChar w:fldCharType="begin"/>
            </w:r>
            <w:r w:rsidR="00036AC1">
              <w:rPr>
                <w:noProof/>
                <w:webHidden/>
              </w:rPr>
              <w:instrText xml:space="preserve"> PAGEREF _Toc178959606 \h </w:instrText>
            </w:r>
            <w:r w:rsidR="00036AC1">
              <w:rPr>
                <w:noProof/>
                <w:webHidden/>
              </w:rPr>
            </w:r>
            <w:r w:rsidR="00036AC1">
              <w:rPr>
                <w:noProof/>
                <w:webHidden/>
              </w:rPr>
              <w:fldChar w:fldCharType="separate"/>
            </w:r>
            <w:r w:rsidR="00A749C3">
              <w:rPr>
                <w:noProof/>
                <w:webHidden/>
              </w:rPr>
              <w:t>13</w:t>
            </w:r>
            <w:r w:rsidR="00036AC1">
              <w:rPr>
                <w:noProof/>
                <w:webHidden/>
              </w:rPr>
              <w:fldChar w:fldCharType="end"/>
            </w:r>
          </w:hyperlink>
        </w:p>
        <w:p w14:paraId="23FD1A81" w14:textId="3EA9272C" w:rsidR="00C21C77" w:rsidRDefault="00332EEB">
          <w:pPr>
            <w:rPr>
              <w:sz w:val="32"/>
              <w:szCs w:val="28"/>
            </w:rPr>
          </w:pPr>
          <w:r w:rsidRPr="00015644">
            <w:rPr>
              <w:sz w:val="22"/>
              <w:szCs w:val="22"/>
            </w:rPr>
            <w:fldChar w:fldCharType="end"/>
          </w:r>
        </w:p>
      </w:sdtContent>
    </w:sdt>
    <w:p w14:paraId="7A50952E" w14:textId="6E69B0A2" w:rsidR="00C21C77" w:rsidRDefault="00C21C77" w:rsidP="00AC79A4">
      <w:pPr>
        <w:pStyle w:val="23"/>
      </w:pPr>
      <w:r>
        <w:br w:type="page"/>
      </w:r>
      <w:bookmarkStart w:id="5" w:name="_Toc178959599"/>
      <w:r w:rsidR="00AC79A4">
        <w:lastRenderedPageBreak/>
        <w:t>Задание</w:t>
      </w:r>
      <w:bookmarkEnd w:id="5"/>
    </w:p>
    <w:p w14:paraId="4A17E1A7" w14:textId="75689805" w:rsidR="00AC79A4" w:rsidRPr="00AC79A4" w:rsidRDefault="00AC79A4" w:rsidP="00AC79A4">
      <w:pPr>
        <w:pStyle w:val="aff7"/>
        <w:rPr>
          <w:rFonts w:eastAsiaTheme="minorEastAsia"/>
        </w:rPr>
      </w:pPr>
      <w:r>
        <w:t xml:space="preserve">Перевернутый маятник смонтирован на тележке, как показано на рисунке. Тележка должна двигаться таким образом, чтобы масса шара m на конце маятника всегда занимала вертикальное положение. В качестве выходных переменных используются: перемещение тележки </w:t>
      </w:r>
      <m:oMath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AC79A4">
        <w:rPr>
          <w:rFonts w:eastAsiaTheme="minorEastAsia"/>
        </w:rPr>
        <w:t xml:space="preserve"> </w:t>
      </w:r>
      <w:r>
        <w:t xml:space="preserve">и угол отклонения маятника </w:t>
      </w:r>
      <m:oMath>
        <m:r>
          <m:rPr>
            <m:sty m:val="p"/>
          </m:rPr>
          <w:rPr>
            <w:rFonts w:ascii="Cambria Math" w:hAnsi="Cambria Math"/>
          </w:rPr>
          <w:sym w:font="Symbol" w:char="F071"/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. Управляющее воздействие – сила </w:t>
      </w:r>
      <w:r w:rsidRPr="00AC79A4">
        <w:t>ƒ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, приложенная к тележке. Задача заключается в стабилизации тележки в требуемом положении 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уст</m:t>
            </m:r>
          </m:sub>
        </m:sSub>
      </m:oMath>
      <w:r>
        <w:t xml:space="preserve">. </w:t>
      </w:r>
    </w:p>
    <w:p w14:paraId="67AA1B8E" w14:textId="6686239B" w:rsidR="00AC79A4" w:rsidRDefault="00AC79A4" w:rsidP="00AC79A4">
      <w:pPr>
        <w:pStyle w:val="aff7"/>
        <w:rPr>
          <w:rFonts w:eastAsiaTheme="minorEastAsia"/>
        </w:rPr>
      </w:pPr>
      <w:r>
        <w:t xml:space="preserve">Дифференциальные уравнения, описывающие движение данной системы, можно получить, записав выражения для суммы сил, действующих в горизонтальном направлении, и суммы моментов относительно точки вращения. Будем считать, что масса тележки </w:t>
      </w:r>
      <m:oMath>
        <m:r>
          <w:rPr>
            <w:rFonts w:ascii="Cambria Math" w:eastAsiaTheme="minorEastAsia" w:hAnsi="Cambria Math"/>
          </w:rPr>
          <m:t xml:space="preserve">M, M </m:t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</w:rPr>
          <m:t xml:space="preserve"> m</m:t>
        </m:r>
      </m:oMath>
      <w:r>
        <w:t xml:space="preserve"> и угол отклонения от вертикали </w:t>
      </w:r>
      <w:r>
        <w:sym w:font="Symbol" w:char="F071"/>
      </w:r>
      <w:r>
        <w:t xml:space="preserve"> является малым. Тогда можно ограничиться линейной моделью и использовать уравнения для суммы сил </w:t>
      </w:r>
      <m:oMath>
        <m:r>
          <w:rPr>
            <w:rFonts w:ascii="Cambria Math" w:eastAsiaTheme="minorEastAsia" w:hAnsi="Cambria Math"/>
          </w:rPr>
          <m:t>M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u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0</m:t>
        </m:r>
      </m:oMath>
      <w:r w:rsidRPr="00AC79A4">
        <w:t xml:space="preserve"> </w:t>
      </w:r>
      <w:r>
        <w:t xml:space="preserve">и для суммы моментов </w:t>
      </w:r>
      <m:oMath>
        <m:r>
          <w:rPr>
            <w:rFonts w:ascii="Cambria Math" w:hAnsi="Cambria Math"/>
            <w:lang w:val="en-US"/>
          </w:rPr>
          <m:t>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mgl</m:t>
        </m:r>
        <m:r>
          <m:rPr>
            <m:sty m:val="p"/>
          </m:rPr>
          <w:rPr>
            <w:rFonts w:ascii="Cambria Math" w:hAnsi="Cambria Math"/>
          </w:rPr>
          <w:sym w:font="Symbol" w:char="F071"/>
        </m:r>
        <m:r>
          <w:rPr>
            <w:rFonts w:ascii="Cambria Math" w:eastAsiaTheme="minorEastAsia" w:hAnsi="Cambria Math"/>
          </w:rPr>
          <m:t>=0</m:t>
        </m:r>
      </m:oMath>
    </w:p>
    <w:p w14:paraId="3F301D12" w14:textId="475683FF" w:rsidR="00006281" w:rsidRDefault="00006281" w:rsidP="00006281">
      <w:pPr>
        <w:pStyle w:val="afff2"/>
      </w:pPr>
      <w:r w:rsidRPr="00006281">
        <w:rPr>
          <w:noProof/>
        </w:rPr>
        <w:drawing>
          <wp:inline distT="0" distB="0" distL="0" distR="0" wp14:anchorId="5C6B6D90" wp14:editId="3CF4920B">
            <wp:extent cx="3998794" cy="3831513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11181" cy="3843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2A7D9" w14:textId="5CD602BC" w:rsidR="00210D6F" w:rsidRDefault="00210D6F" w:rsidP="00210D6F">
      <w:pPr>
        <w:pStyle w:val="afff2"/>
      </w:pPr>
      <w:r>
        <w:t xml:space="preserve">Рис. </w:t>
      </w:r>
      <w:r w:rsidRPr="00210D6F">
        <w:t xml:space="preserve">1 </w:t>
      </w:r>
      <w:r>
        <w:t>Схема моделируемой системы</w:t>
      </w:r>
    </w:p>
    <w:p w14:paraId="1933C070" w14:textId="77777777" w:rsidR="00210D6F" w:rsidRDefault="00210D6F">
      <w:pPr>
        <w:spacing w:after="200" w:line="276" w:lineRule="auto"/>
        <w:ind w:firstLine="0"/>
        <w:jc w:val="left"/>
        <w:rPr>
          <w:rFonts w:eastAsiaTheme="minorHAnsi" w:cstheme="minorBidi"/>
          <w:sz w:val="24"/>
          <w:szCs w:val="22"/>
          <w:lang w:eastAsia="en-US"/>
        </w:rPr>
      </w:pPr>
      <w:r>
        <w:br w:type="page"/>
      </w:r>
    </w:p>
    <w:p w14:paraId="539A2DA5" w14:textId="77777777" w:rsidR="00210D6F" w:rsidRDefault="00210D6F" w:rsidP="00210D6F">
      <w:pPr>
        <w:pStyle w:val="afff2"/>
      </w:pPr>
    </w:p>
    <w:p w14:paraId="0DDE0903" w14:textId="55C3C8E8" w:rsidR="00006281" w:rsidRDefault="00210D6F" w:rsidP="007779E3">
      <w:pPr>
        <w:pStyle w:val="afff8"/>
      </w:pPr>
      <w:r w:rsidRPr="00210D6F">
        <w:t>Таблица</w:t>
      </w:r>
      <w:r>
        <w:t xml:space="preserve"> </w:t>
      </w:r>
      <w:proofErr w:type="gramStart"/>
      <w:r>
        <w:t>1.</w:t>
      </w:r>
      <w:r w:rsidR="00006281">
        <w:t>Параметры</w:t>
      </w:r>
      <w:proofErr w:type="gramEnd"/>
      <w:r w:rsidR="00006281">
        <w:t xml:space="preserve"> объекта определяются следующей таблицей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621"/>
        <w:gridCol w:w="1621"/>
        <w:gridCol w:w="1621"/>
        <w:gridCol w:w="1621"/>
        <w:gridCol w:w="1622"/>
        <w:gridCol w:w="1630"/>
      </w:tblGrid>
      <w:tr w:rsidR="00006281" w:rsidRPr="00006281" w14:paraId="133405A1" w14:textId="77777777" w:rsidTr="00006281">
        <w:trPr>
          <w:trHeight w:val="360"/>
        </w:trPr>
        <w:tc>
          <w:tcPr>
            <w:tcW w:w="1621" w:type="dxa"/>
            <w:vMerge w:val="restart"/>
          </w:tcPr>
          <w:p w14:paraId="5AAE1974" w14:textId="381E9E85" w:rsidR="00006281" w:rsidRPr="00006281" w:rsidRDefault="00006281" w:rsidP="00006281">
            <w:pPr>
              <w:pStyle w:val="afff2"/>
              <w:spacing w:line="276" w:lineRule="auto"/>
              <w:ind w:hanging="260"/>
            </w:pPr>
            <w:r w:rsidRPr="00006281">
              <w:t xml:space="preserve"> Параметр </w:t>
            </w:r>
          </w:p>
        </w:tc>
        <w:tc>
          <w:tcPr>
            <w:tcW w:w="8115" w:type="dxa"/>
            <w:gridSpan w:val="5"/>
          </w:tcPr>
          <w:p w14:paraId="7D986121" w14:textId="7F025E25" w:rsidR="00006281" w:rsidRPr="00006281" w:rsidRDefault="00006281" w:rsidP="006775A8">
            <w:pPr>
              <w:pStyle w:val="afff2"/>
            </w:pPr>
            <w:r>
              <w:t>Вариант</w:t>
            </w:r>
          </w:p>
        </w:tc>
      </w:tr>
      <w:tr w:rsidR="00006281" w:rsidRPr="00006281" w14:paraId="0AB53BF1" w14:textId="77777777" w:rsidTr="00006281">
        <w:trPr>
          <w:trHeight w:val="380"/>
        </w:trPr>
        <w:tc>
          <w:tcPr>
            <w:tcW w:w="1621" w:type="dxa"/>
            <w:vMerge/>
          </w:tcPr>
          <w:p w14:paraId="6C08BD32" w14:textId="77777777" w:rsidR="00006281" w:rsidRPr="00006281" w:rsidRDefault="00006281" w:rsidP="006775A8">
            <w:pPr>
              <w:pStyle w:val="afff2"/>
            </w:pPr>
          </w:p>
        </w:tc>
        <w:tc>
          <w:tcPr>
            <w:tcW w:w="1621" w:type="dxa"/>
          </w:tcPr>
          <w:p w14:paraId="264F061A" w14:textId="65C93EC0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21" w:type="dxa"/>
          </w:tcPr>
          <w:p w14:paraId="40A9CC51" w14:textId="74794069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621" w:type="dxa"/>
          </w:tcPr>
          <w:p w14:paraId="4D101418" w14:textId="6AA8F53A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622" w:type="dxa"/>
          </w:tcPr>
          <w:p w14:paraId="7CDFC04C" w14:textId="6ED4A04A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627" w:type="dxa"/>
          </w:tcPr>
          <w:p w14:paraId="2EE10CCF" w14:textId="6E161823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006281" w:rsidRPr="00006281" w14:paraId="0CFCCD2B" w14:textId="77777777" w:rsidTr="00006281">
        <w:trPr>
          <w:trHeight w:val="360"/>
        </w:trPr>
        <w:tc>
          <w:tcPr>
            <w:tcW w:w="1621" w:type="dxa"/>
          </w:tcPr>
          <w:p w14:paraId="2EBE31E9" w14:textId="77777777" w:rsidR="00006281" w:rsidRPr="00006281" w:rsidRDefault="00006281" w:rsidP="006775A8">
            <w:pPr>
              <w:pStyle w:val="afff2"/>
            </w:pPr>
            <w:r w:rsidRPr="00006281">
              <w:t xml:space="preserve"> m [</w:t>
            </w:r>
            <w:proofErr w:type="gramStart"/>
            <w:r w:rsidRPr="00006281">
              <w:t xml:space="preserve">кг]   </w:t>
            </w:r>
            <w:proofErr w:type="gramEnd"/>
          </w:p>
        </w:tc>
        <w:tc>
          <w:tcPr>
            <w:tcW w:w="1621" w:type="dxa"/>
          </w:tcPr>
          <w:p w14:paraId="518D7A1B" w14:textId="324D1B5B" w:rsidR="00006281" w:rsidRPr="00006281" w:rsidRDefault="00006281" w:rsidP="00006281">
            <w:pPr>
              <w:pStyle w:val="afff2"/>
            </w:pPr>
            <w:r w:rsidRPr="00006281">
              <w:t>1</w:t>
            </w:r>
          </w:p>
        </w:tc>
        <w:tc>
          <w:tcPr>
            <w:tcW w:w="1621" w:type="dxa"/>
          </w:tcPr>
          <w:p w14:paraId="3B923C12" w14:textId="719B94A4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  <w:tc>
          <w:tcPr>
            <w:tcW w:w="1621" w:type="dxa"/>
          </w:tcPr>
          <w:p w14:paraId="74174558" w14:textId="030953B5" w:rsidR="00006281" w:rsidRPr="00006281" w:rsidRDefault="00006281" w:rsidP="00006281">
            <w:pPr>
              <w:pStyle w:val="afff2"/>
            </w:pPr>
            <w:r w:rsidRPr="00006281">
              <w:t>3</w:t>
            </w:r>
          </w:p>
        </w:tc>
        <w:tc>
          <w:tcPr>
            <w:tcW w:w="1622" w:type="dxa"/>
          </w:tcPr>
          <w:p w14:paraId="3BCC33C2" w14:textId="115653AF" w:rsidR="00006281" w:rsidRPr="00006281" w:rsidRDefault="00006281" w:rsidP="00006281">
            <w:pPr>
              <w:pStyle w:val="afff2"/>
            </w:pPr>
            <w:r w:rsidRPr="00006281">
              <w:t>4</w:t>
            </w:r>
          </w:p>
        </w:tc>
        <w:tc>
          <w:tcPr>
            <w:tcW w:w="1627" w:type="dxa"/>
          </w:tcPr>
          <w:p w14:paraId="23EA7DCF" w14:textId="046C2887" w:rsidR="00006281" w:rsidRPr="00006281" w:rsidRDefault="00006281" w:rsidP="00006281">
            <w:pPr>
              <w:pStyle w:val="afff2"/>
            </w:pPr>
            <w:r w:rsidRPr="00006281">
              <w:t>5</w:t>
            </w:r>
          </w:p>
        </w:tc>
      </w:tr>
      <w:tr w:rsidR="00006281" w:rsidRPr="00006281" w14:paraId="48DE1F8D" w14:textId="77777777" w:rsidTr="00006281">
        <w:trPr>
          <w:trHeight w:val="370"/>
        </w:trPr>
        <w:tc>
          <w:tcPr>
            <w:tcW w:w="1621" w:type="dxa"/>
          </w:tcPr>
          <w:p w14:paraId="11BAB25C" w14:textId="77777777" w:rsidR="00006281" w:rsidRPr="00006281" w:rsidRDefault="00006281" w:rsidP="006775A8">
            <w:pPr>
              <w:pStyle w:val="afff2"/>
            </w:pPr>
            <w:r w:rsidRPr="00006281">
              <w:t xml:space="preserve"> M [</w:t>
            </w:r>
            <w:proofErr w:type="gramStart"/>
            <w:r w:rsidRPr="00006281">
              <w:t xml:space="preserve">кг]   </w:t>
            </w:r>
            <w:proofErr w:type="gramEnd"/>
          </w:p>
        </w:tc>
        <w:tc>
          <w:tcPr>
            <w:tcW w:w="1621" w:type="dxa"/>
          </w:tcPr>
          <w:p w14:paraId="425933C9" w14:textId="046B77A8" w:rsidR="00006281" w:rsidRPr="00006281" w:rsidRDefault="00006281" w:rsidP="00006281">
            <w:pPr>
              <w:pStyle w:val="afff2"/>
            </w:pPr>
            <w:r w:rsidRPr="00006281">
              <w:t>200</w:t>
            </w:r>
          </w:p>
        </w:tc>
        <w:tc>
          <w:tcPr>
            <w:tcW w:w="1621" w:type="dxa"/>
          </w:tcPr>
          <w:p w14:paraId="732480FB" w14:textId="2DC8CE23" w:rsidR="00006281" w:rsidRPr="00006281" w:rsidRDefault="00006281" w:rsidP="00006281">
            <w:pPr>
              <w:pStyle w:val="afff2"/>
            </w:pPr>
            <w:r w:rsidRPr="00006281">
              <w:t>150</w:t>
            </w:r>
          </w:p>
        </w:tc>
        <w:tc>
          <w:tcPr>
            <w:tcW w:w="1621" w:type="dxa"/>
          </w:tcPr>
          <w:p w14:paraId="5A750AA7" w14:textId="000B288E" w:rsidR="00006281" w:rsidRPr="00006281" w:rsidRDefault="00006281" w:rsidP="00006281">
            <w:pPr>
              <w:pStyle w:val="afff2"/>
            </w:pPr>
            <w:r w:rsidRPr="00006281">
              <w:t>300</w:t>
            </w:r>
          </w:p>
        </w:tc>
        <w:tc>
          <w:tcPr>
            <w:tcW w:w="1622" w:type="dxa"/>
          </w:tcPr>
          <w:p w14:paraId="5726910B" w14:textId="1C840A8D" w:rsidR="00006281" w:rsidRPr="00006281" w:rsidRDefault="00006281" w:rsidP="00006281">
            <w:pPr>
              <w:pStyle w:val="afff2"/>
            </w:pPr>
            <w:r w:rsidRPr="00006281">
              <w:t>350</w:t>
            </w:r>
          </w:p>
        </w:tc>
        <w:tc>
          <w:tcPr>
            <w:tcW w:w="1627" w:type="dxa"/>
          </w:tcPr>
          <w:p w14:paraId="7D972DCE" w14:textId="54BA7760" w:rsidR="00006281" w:rsidRPr="00006281" w:rsidRDefault="00006281" w:rsidP="00006281">
            <w:pPr>
              <w:pStyle w:val="afff2"/>
            </w:pPr>
            <w:r w:rsidRPr="00006281">
              <w:t>500</w:t>
            </w:r>
          </w:p>
        </w:tc>
      </w:tr>
      <w:tr w:rsidR="00006281" w14:paraId="37C2FDE2" w14:textId="77777777" w:rsidTr="00006281">
        <w:trPr>
          <w:trHeight w:val="360"/>
        </w:trPr>
        <w:tc>
          <w:tcPr>
            <w:tcW w:w="1621" w:type="dxa"/>
          </w:tcPr>
          <w:p w14:paraId="55FB5D18" w14:textId="77777777" w:rsidR="00006281" w:rsidRPr="00006281" w:rsidRDefault="00006281" w:rsidP="006775A8">
            <w:pPr>
              <w:pStyle w:val="afff2"/>
            </w:pPr>
            <w:r w:rsidRPr="00006281">
              <w:t xml:space="preserve"> l [</w:t>
            </w:r>
            <w:proofErr w:type="gramStart"/>
            <w:r w:rsidRPr="00006281">
              <w:t xml:space="preserve">м]   </w:t>
            </w:r>
            <w:proofErr w:type="gramEnd"/>
            <w:r w:rsidRPr="00006281">
              <w:t xml:space="preserve"> </w:t>
            </w:r>
          </w:p>
        </w:tc>
        <w:tc>
          <w:tcPr>
            <w:tcW w:w="1621" w:type="dxa"/>
          </w:tcPr>
          <w:p w14:paraId="272F551C" w14:textId="783A5905" w:rsidR="00006281" w:rsidRPr="00006281" w:rsidRDefault="00006281" w:rsidP="00006281">
            <w:pPr>
              <w:pStyle w:val="afff2"/>
            </w:pPr>
            <w:r w:rsidRPr="00006281">
              <w:t>1.2</w:t>
            </w:r>
          </w:p>
        </w:tc>
        <w:tc>
          <w:tcPr>
            <w:tcW w:w="1621" w:type="dxa"/>
          </w:tcPr>
          <w:p w14:paraId="5DE0E285" w14:textId="5961DA87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  <w:tc>
          <w:tcPr>
            <w:tcW w:w="1621" w:type="dxa"/>
          </w:tcPr>
          <w:p w14:paraId="175EEFDF" w14:textId="706723FA" w:rsidR="00006281" w:rsidRPr="00006281" w:rsidRDefault="00006281" w:rsidP="00006281">
            <w:pPr>
              <w:pStyle w:val="afff2"/>
            </w:pPr>
            <w:r w:rsidRPr="00006281">
              <w:t>2.5</w:t>
            </w:r>
          </w:p>
        </w:tc>
        <w:tc>
          <w:tcPr>
            <w:tcW w:w="1622" w:type="dxa"/>
          </w:tcPr>
          <w:p w14:paraId="3024F28A" w14:textId="7DB3245A" w:rsidR="00006281" w:rsidRPr="00006281" w:rsidRDefault="00006281" w:rsidP="00006281">
            <w:pPr>
              <w:pStyle w:val="afff2"/>
            </w:pPr>
            <w:r w:rsidRPr="00006281">
              <w:t>1.5</w:t>
            </w:r>
          </w:p>
        </w:tc>
        <w:tc>
          <w:tcPr>
            <w:tcW w:w="1627" w:type="dxa"/>
          </w:tcPr>
          <w:p w14:paraId="14795846" w14:textId="32B66A9D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</w:tr>
    </w:tbl>
    <w:bookmarkEnd w:id="0"/>
    <w:bookmarkEnd w:id="1"/>
    <w:bookmarkEnd w:id="2"/>
    <w:bookmarkEnd w:id="3"/>
    <w:p w14:paraId="5F07698C" w14:textId="228B63D8" w:rsidR="00006281" w:rsidRDefault="00006281" w:rsidP="00006281">
      <w:pPr>
        <w:pStyle w:val="aff7"/>
        <w:ind w:firstLine="0"/>
        <w:rPr>
          <w:rFonts w:eastAsiaTheme="minorEastAsia"/>
          <w:lang w:val="en-US"/>
        </w:rPr>
      </w:pPr>
      <m:oMath>
        <m:r>
          <w:rPr>
            <w:rFonts w:ascii="Cambria Math" w:hAnsi="Cambria Math"/>
            <w:lang w:val="en-US"/>
          </w:rPr>
          <m:t>g=9.81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</m:acc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den>
        </m:f>
      </m:oMath>
      <w:r>
        <w:rPr>
          <w:rFonts w:eastAsiaTheme="minorEastAsia"/>
          <w:lang w:val="en-US"/>
        </w:rPr>
        <w:t>.</w:t>
      </w:r>
    </w:p>
    <w:p w14:paraId="58820DD0" w14:textId="53A455AF" w:rsidR="00006281" w:rsidRDefault="00006281" w:rsidP="00006281">
      <w:pPr>
        <w:pStyle w:val="1"/>
      </w:pPr>
      <w:bookmarkStart w:id="6" w:name="_Toc178959600"/>
      <w:r>
        <w:lastRenderedPageBreak/>
        <w:t>Математические модели объектов и систем управления</w:t>
      </w:r>
      <w:bookmarkEnd w:id="6"/>
    </w:p>
    <w:p w14:paraId="6277F071" w14:textId="1010A8A4" w:rsidR="00006281" w:rsidRDefault="00006281" w:rsidP="00006281">
      <w:pPr>
        <w:pStyle w:val="2"/>
      </w:pPr>
      <w:bookmarkStart w:id="7" w:name="_Toc178959601"/>
      <w:r>
        <w:t>Модель в пространстве состояния</w:t>
      </w:r>
      <w:bookmarkEnd w:id="7"/>
    </w:p>
    <w:p w14:paraId="6A226348" w14:textId="167BAB5F" w:rsidR="00B02E22" w:rsidRDefault="00B02E22" w:rsidP="00B02E22">
      <w:pPr>
        <w:pStyle w:val="aff7"/>
      </w:pPr>
      <w:r>
        <w:t>Из условий нам дано следующая система дифференциальных уравнений</w:t>
      </w:r>
      <w:r w:rsidRPr="00B02E22">
        <w:t>:</w:t>
      </w:r>
    </w:p>
    <w:p w14:paraId="0D05BADA" w14:textId="2FDDEC54" w:rsidR="00306D5C" w:rsidRPr="00306D5C" w:rsidRDefault="006648D5" w:rsidP="00306D5C">
      <w:pPr>
        <w:pStyle w:val="afff6"/>
        <w:rPr>
          <w:rFonts w:ascii="Times New Roman" w:hAnsi="Times New Roman"/>
          <w:i w:val="0"/>
          <w:sz w:val="28"/>
          <w:szCs w:val="24"/>
          <w:lang w:val="ru-RU" w:eastAsia="ru-RU"/>
        </w:rPr>
      </w:pPr>
      <m:oMathPara>
        <m:oMath>
          <m:eqArr>
            <m:eqArrPr>
              <m:maxDist m:val="1"/>
              <m:ctrlPr>
                <w:rPr>
                  <w:sz w:val="28"/>
                  <w:szCs w:val="24"/>
                  <w:lang w:eastAsia="ru-RU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cs="Times New Roman"/>
                      <w:sz w:val="28"/>
                      <w:szCs w:val="24"/>
                      <w:lang w:val="ru-RU" w:eastAsia="ru-RU"/>
                    </w:rPr>
                  </m:ctrlPr>
                </m:dPr>
                <m:e>
                  <m:eqArr>
                    <m:eqArrPr>
                      <m:ctrlPr/>
                    </m:eqArrPr>
                    <m:e>
                      <m:r>
                        <m:t>M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=0</m:t>
                      </m:r>
                    </m:e>
                    <m:e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</m:t>
                      </m:r>
                      <m:sSup>
                        <m:sSupPr>
                          <m:ctrlPr/>
                        </m:sSupPr>
                        <m:e>
                          <m:r>
                            <m:t>l</m:t>
                          </m:r>
                        </m:e>
                        <m:sup>
                          <m:r>
                            <m:t>2</m:t>
                          </m:r>
                        </m:sup>
                      </m:sSup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mgl</m:t>
                      </m:r>
                      <m:r>
                        <w:sym w:font="Symbol" w:char="F071"/>
                      </m:r>
                      <m:r>
                        <m:t>=0</m:t>
                      </m:r>
                    </m:e>
                  </m:eqArr>
                </m:e>
              </m:d>
              <m:r>
                <w:rPr>
                  <w:rFonts w:cs="Times New Roman"/>
                  <w:sz w:val="28"/>
                  <w:szCs w:val="24"/>
                  <w:lang w:val="ru-RU" w:eastAsia="ru-RU"/>
                </w:rPr>
                <m:t>#</m:t>
              </m:r>
              <m:d>
                <m:dPr>
                  <m:ctrlPr>
                    <w:rPr>
                      <w:sz w:val="28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sz w:val="28"/>
                      <w:szCs w:val="24"/>
                      <w:lang w:eastAsia="ru-RU"/>
                    </w:rPr>
                    <m:t>1.1.1</m:t>
                  </m:r>
                </m:e>
              </m:d>
              <m:ctrlPr>
                <w:rPr>
                  <w:rFonts w:cs="Times New Roman"/>
                  <w:sz w:val="28"/>
                  <w:szCs w:val="24"/>
                  <w:lang w:val="ru-RU" w:eastAsia="ru-RU"/>
                </w:rPr>
              </m:ctrlPr>
            </m:e>
          </m:eqArr>
        </m:oMath>
      </m:oMathPara>
    </w:p>
    <w:p w14:paraId="64E9C92C" w14:textId="3B9E2022" w:rsidR="00006281" w:rsidRDefault="00A03450" w:rsidP="00B02E22">
      <w:pPr>
        <w:pStyle w:val="aff7"/>
      </w:pPr>
      <w:r w:rsidRPr="00B02E22">
        <w:t>Модель</w:t>
      </w:r>
      <w:r>
        <w:t xml:space="preserve"> в пространстве состояний представляется в виде системы уравнений:</w:t>
      </w:r>
    </w:p>
    <w:p w14:paraId="4D0789E8" w14:textId="3542685E" w:rsidR="00306D5C" w:rsidRPr="00306D5C" w:rsidRDefault="006648D5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e>
                          </m:ac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,u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Ax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B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e>
                      </m:acc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u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660985E" w14:textId="48CDBDB5" w:rsidR="00A03450" w:rsidRDefault="00A03450" w:rsidP="00C85906">
      <w:pPr>
        <w:pStyle w:val="aff7"/>
        <w:rPr>
          <w:rFonts w:eastAsiaTheme="minorEastAsia"/>
        </w:rPr>
      </w:pPr>
      <w:r>
        <w:t xml:space="preserve">где </w:t>
      </w:r>
      <w:r w:rsidRPr="00C85906">
        <w:t>вектор</w:t>
      </w:r>
      <w:r>
        <w:t xml:space="preserve"> входных воздействий – </w:t>
      </w:r>
      <m:oMath>
        <m:r>
          <w:rPr>
            <w:rFonts w:ascii="Cambria Math" w:hAnsi="Cambria Math"/>
          </w:rPr>
          <m:t>u</m:t>
        </m:r>
      </m:oMath>
      <w:r>
        <w:t xml:space="preserve">, a вектор выходных переменных – </w:t>
      </w:r>
      <m:oMath>
        <m:r>
          <w:rPr>
            <w:rFonts w:ascii="Cambria Math" w:hAnsi="Cambria Math" w:cs="Cambria Math"/>
          </w:rPr>
          <m:t>y</m:t>
        </m:r>
      </m:oMath>
      <w:r w:rsidR="00C85906" w:rsidRPr="00C85906">
        <w:rPr>
          <w:rFonts w:eastAsiaTheme="minorEastAsia"/>
        </w:rPr>
        <w:t>.</w:t>
      </w:r>
    </w:p>
    <w:p w14:paraId="72878D19" w14:textId="15FCCB51" w:rsidR="00306D5C" w:rsidRPr="00306D5C" w:rsidRDefault="006648D5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u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mgl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w:sym w:font="Symbol" w:char="F071"/>
                    </m:r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</m:m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3</m:t>
                  </m:r>
                </m:e>
              </m:d>
            </m:e>
          </m:eqArr>
        </m:oMath>
      </m:oMathPara>
    </w:p>
    <w:p w14:paraId="2F897DD7" w14:textId="229691B3" w:rsidR="00C85906" w:rsidRDefault="00C85906" w:rsidP="00C85906">
      <w:pPr>
        <w:pStyle w:val="aff7"/>
        <w:rPr>
          <w:rFonts w:eastAsiaTheme="minorEastAsia"/>
        </w:rPr>
      </w:pPr>
      <w:r>
        <w:rPr>
          <w:rFonts w:eastAsiaTheme="minorEastAsia"/>
        </w:rPr>
        <w:t>Система состоит из уравнений второго порядка, поэтому сразу составить МПС нельзя. Первым делом нужно понизить степени уравнений через замену переменных</w:t>
      </w:r>
      <w:r w:rsidRPr="00C85906">
        <w:rPr>
          <w:rFonts w:eastAsiaTheme="minorEastAsia"/>
        </w:rPr>
        <w:t xml:space="preserve">. </w:t>
      </w:r>
    </w:p>
    <w:p w14:paraId="05604A6F" w14:textId="64CA8557" w:rsidR="00577CD0" w:rsidRPr="00577CD0" w:rsidRDefault="00577CD0" w:rsidP="00577CD0">
      <w:pPr>
        <w:pStyle w:val="aff7"/>
        <w:numPr>
          <w:ilvl w:val="0"/>
          <w:numId w:val="50"/>
        </w:numPr>
        <w:rPr>
          <w:rFonts w:eastAsiaTheme="minorEastAsia"/>
        </w:rPr>
      </w:pPr>
      <w:r>
        <w:t xml:space="preserve">Из первого уравнения выразим </w:t>
      </w:r>
      <m:oMath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</m:oMath>
      <w:r w:rsidRPr="00577CD0">
        <w:rPr>
          <w:rFonts w:eastAsiaTheme="minorEastAsia"/>
        </w:rPr>
        <w:t>:</w:t>
      </w:r>
    </w:p>
    <w:p w14:paraId="08945AF7" w14:textId="750D3024" w:rsidR="00C85906" w:rsidRPr="00577CD0" w:rsidRDefault="006648D5" w:rsidP="00577CD0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e>
              </m:d>
              <m:r>
                <m:t>#(1.1.4)</m:t>
              </m:r>
            </m:e>
          </m:eqArr>
        </m:oMath>
      </m:oMathPara>
    </w:p>
    <w:p w14:paraId="4155ED4B" w14:textId="77777777" w:rsidR="00577CD0" w:rsidRPr="00577CD0" w:rsidRDefault="00577CD0" w:rsidP="00C85906">
      <w:pPr>
        <w:pStyle w:val="aff7"/>
        <w:jc w:val="center"/>
        <w:rPr>
          <w:rFonts w:eastAsiaTheme="minorEastAsia"/>
          <w:lang w:val="en-US"/>
        </w:rPr>
      </w:pPr>
    </w:p>
    <w:p w14:paraId="30FFC1D5" w14:textId="00F6E6B1" w:rsidR="00577CD0" w:rsidRPr="00577CD0" w:rsidRDefault="00577CD0" w:rsidP="00577CD0">
      <w:pPr>
        <w:pStyle w:val="aff7"/>
        <w:numPr>
          <w:ilvl w:val="0"/>
          <w:numId w:val="50"/>
        </w:numPr>
      </w:pPr>
      <w:r w:rsidRPr="00577CD0">
        <w:t>Подставим</w:t>
      </w:r>
      <w:r>
        <w:t xml:space="preserve"> выражение (1</w:t>
      </w:r>
      <w:r w:rsidRPr="00577CD0">
        <w:t>.1.</w:t>
      </w:r>
      <w:r w:rsidR="00306D5C" w:rsidRPr="00306D5C">
        <w:t>4</w:t>
      </w:r>
      <w:r>
        <w:t>)</w:t>
      </w:r>
      <w:r w:rsidRPr="00577CD0">
        <w:t xml:space="preserve"> </w:t>
      </w:r>
      <w:r>
        <w:t>во второе уравнение</w:t>
      </w:r>
      <w:r w:rsidRPr="00577CD0">
        <w:t>:</w:t>
      </w:r>
    </w:p>
    <w:p w14:paraId="0DBAAAD2" w14:textId="4D37EEAA" w:rsidR="00306D5C" w:rsidRPr="00306D5C" w:rsidRDefault="006648D5" w:rsidP="00306D5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>
                <w:rPr>
                  <w:lang w:val="ru-RU"/>
                </w:rPr>
              </m:ctrlPr>
            </m:eqArrPr>
            <m:e>
              <m:r>
                <m:t>ml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w:rPr>
                          <w:lang w:val="ru-RU"/>
                        </w:rPr>
                        <m:t>-</m:t>
                      </m:r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</m:e>
                  </m:d>
                </m:num>
                <m:den>
                  <m:r>
                    <m:t>M</m:t>
                  </m:r>
                </m:den>
              </m:f>
              <m:r>
                <w:rPr>
                  <w:lang w:val="ru-RU"/>
                </w:rPr>
                <m:t>+</m:t>
              </m:r>
              <m:r>
                <m:t>m</m:t>
              </m:r>
              <m:sSup>
                <m:sSupPr>
                  <m:ctrlPr/>
                </m:sSupPr>
                <m:e>
                  <m:r>
                    <m:t>l</m:t>
                  </m:r>
                </m:e>
                <m:sup>
                  <m:r>
                    <w:rPr>
                      <w:lang w:val="ru-RU"/>
                    </w:rPr>
                    <m:t>2</m:t>
                  </m:r>
                </m:sup>
              </m:sSup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w:rPr>
                  <w:lang w:val="ru-RU"/>
                </w:rPr>
                <m:t>-</m:t>
              </m:r>
              <m:r>
                <m:t>mgl</m:t>
              </m:r>
              <m:r>
                <w:sym w:font="Symbol" w:char="F071"/>
              </m:r>
              <m:r>
                <w:rPr>
                  <w:lang w:val="ru-RU"/>
                </w:rPr>
                <m:t>=0</m:t>
              </m:r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4</m:t>
                  </m:r>
                </m:e>
              </m:d>
            </m:e>
          </m:eqArr>
        </m:oMath>
      </m:oMathPara>
    </w:p>
    <w:p w14:paraId="7DB72392" w14:textId="46CDEFD2" w:rsidR="00577CD0" w:rsidRPr="00577CD0" w:rsidRDefault="00577CD0" w:rsidP="00577CD0">
      <w:pPr>
        <w:pStyle w:val="aff7"/>
        <w:numPr>
          <w:ilvl w:val="0"/>
          <w:numId w:val="50"/>
        </w:numPr>
      </w:pPr>
      <w:proofErr w:type="gramStart"/>
      <w:r>
        <w:t>Упростим</w:t>
      </w:r>
      <w:proofErr w:type="gramEnd"/>
      <w:r w:rsidR="003F5C6E">
        <w:t xml:space="preserve"> поделив выражение на</w:t>
      </w:r>
      <w:r w:rsidR="003F5C6E" w:rsidRPr="003F5C6E">
        <w:rPr>
          <w:i/>
        </w:rPr>
        <w:t xml:space="preserve"> </w:t>
      </w:r>
      <m:oMath>
        <m:r>
          <w:rPr>
            <w:rFonts w:ascii="Cambria Math" w:hAnsi="Cambria Math"/>
          </w:rPr>
          <m:t>ml</m:t>
        </m:r>
      </m:oMath>
      <w:r w:rsidRPr="003F5C6E">
        <w:t>:</w:t>
      </w:r>
    </w:p>
    <w:p w14:paraId="14E8166E" w14:textId="26B132FC" w:rsidR="00306D5C" w:rsidRPr="00306D5C" w:rsidRDefault="006648D5" w:rsidP="00306D5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f>
                <m:fPr>
                  <m:ctrlPr/>
                </m:fPr>
                <m:num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num>
                <m:den>
                  <m:r>
                    <m:t>M</m:t>
                  </m:r>
                </m:den>
              </m:f>
              <m:r>
                <m:t>-</m:t>
              </m:r>
              <m:f>
                <m:fPr>
                  <m:ctrlPr/>
                </m:fPr>
                <m:num>
                  <m:r>
                    <m:t>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num>
                <m:den>
                  <m:r>
                    <m:t>M</m:t>
                  </m:r>
                </m:den>
              </m:f>
              <m:r>
                <m:t xml:space="preserve"> +l</m:t>
              </m:r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-g</m:t>
              </m:r>
              <m:r>
                <w:sym w:font="Symbol" w:char="F071"/>
              </m:r>
              <m:r>
                <m:t>=0#</m:t>
              </m:r>
              <m:d>
                <m:dPr>
                  <m:ctrlPr/>
                </m:dPr>
                <m:e>
                  <m:r>
                    <m:t>1.1.5</m:t>
                  </m:r>
                </m:e>
              </m:d>
            </m:e>
          </m:eqArr>
        </m:oMath>
      </m:oMathPara>
    </w:p>
    <w:p w14:paraId="5D43AEC3" w14:textId="11C2A008" w:rsidR="00C85906" w:rsidRPr="00306D5C" w:rsidRDefault="000B696C" w:rsidP="00BD0319">
      <w:pPr>
        <w:pStyle w:val="aff7"/>
        <w:numPr>
          <w:ilvl w:val="0"/>
          <w:numId w:val="50"/>
        </w:numPr>
        <w:rPr>
          <w:rFonts w:eastAsiaTheme="minorEastAsia"/>
        </w:rPr>
      </w:pPr>
      <w:r>
        <w:t>Выразим</w:t>
      </w:r>
      <w:r w:rsidRPr="000B696C">
        <w:t xml:space="preserve"> </w:t>
      </w:r>
      <m:oMath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</m:oMath>
      <w:r>
        <w:rPr>
          <w:rFonts w:eastAsiaTheme="minorEastAsia"/>
          <w:lang w:val="en-US"/>
        </w:rPr>
        <w:t>:</w:t>
      </w:r>
    </w:p>
    <w:p w14:paraId="7281FE83" w14:textId="045EAF7D" w:rsidR="00306D5C" w:rsidRPr="00306D5C" w:rsidRDefault="006648D5" w:rsidP="00306D5C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g</m:t>
                      </m:r>
                      <m:r>
                        <w:sym w:font="Symbol" w:char="F071"/>
                      </m:r>
                      <m:r>
                        <m:t xml:space="preserve"> -</m:t>
                      </m:r>
                      <m:f>
                        <m:fPr>
                          <m:ctrlPr/>
                        </m:fPr>
                        <m:num>
                          <m:r>
                            <m:t>u</m:t>
                          </m:r>
                          <m:d>
                            <m:dPr>
                              <m:ctrlPr/>
                            </m:dPr>
                            <m:e>
                              <m:r>
                                <m:t>t</m:t>
                              </m:r>
                            </m:e>
                          </m:d>
                        </m:num>
                        <m:den>
                          <m:r>
                            <m:t>M</m:t>
                          </m:r>
                        </m:den>
                      </m:f>
                    </m:e>
                  </m:d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6</m:t>
                  </m:r>
                </m:e>
              </m:d>
            </m:e>
          </m:eqArr>
        </m:oMath>
      </m:oMathPara>
    </w:p>
    <w:p w14:paraId="1E40D932" w14:textId="657616E4" w:rsidR="003F5C6E" w:rsidRDefault="003F5C6E" w:rsidP="003F5C6E">
      <w:pPr>
        <w:pStyle w:val="aff7"/>
        <w:numPr>
          <w:ilvl w:val="0"/>
          <w:numId w:val="50"/>
        </w:numPr>
      </w:pPr>
      <w:r>
        <w:t>Упростим</w:t>
      </w:r>
      <w:r>
        <w:rPr>
          <w:lang w:val="en-US"/>
        </w:rPr>
        <w:t>:</w:t>
      </w:r>
    </w:p>
    <w:p w14:paraId="5DAF7496" w14:textId="28DA3FDB" w:rsidR="003F5C6E" w:rsidRPr="003F5C6E" w:rsidRDefault="006648D5" w:rsidP="003F5C6E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g</m:t>
                  </m:r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w:sym w:font="Symbol" w:char="F071"/>
              </m:r>
              <m:r>
                <m:t>-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d>
                    <m:dPr>
                      <m:ctrlPr/>
                    </m:dPr>
                    <m:e>
                      <m:r>
                        <m:t>Ml-ml</m:t>
                      </m:r>
                    </m:e>
                  </m:d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7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7BDD442D" w14:textId="7E757A06" w:rsidR="00F3562B" w:rsidRPr="00F3562B" w:rsidRDefault="00F3562B" w:rsidP="00F3562B">
      <w:pPr>
        <w:pStyle w:val="aff7"/>
        <w:numPr>
          <w:ilvl w:val="0"/>
          <w:numId w:val="50"/>
        </w:numPr>
        <w:rPr>
          <w:rFonts w:eastAsiaTheme="minorEastAsia"/>
          <w:lang w:val="en-US"/>
        </w:rPr>
      </w:pPr>
      <w:r>
        <w:t>Подставим (1.1.</w:t>
      </w:r>
      <w:r w:rsidR="00306D5C">
        <w:rPr>
          <w:lang w:val="en-US"/>
        </w:rPr>
        <w:t>7</w:t>
      </w:r>
      <w:r>
        <w:t>) в (1.1.</w:t>
      </w:r>
      <w:r w:rsidR="00306D5C">
        <w:rPr>
          <w:lang w:val="en-US"/>
        </w:rPr>
        <w:t>4</w:t>
      </w:r>
      <w:r>
        <w:t>)</w:t>
      </w:r>
      <w:r>
        <w:rPr>
          <w:lang w:val="en-US"/>
        </w:rPr>
        <w:t>:</w:t>
      </w:r>
    </w:p>
    <w:p w14:paraId="3F5F7245" w14:textId="4BAF876C" w:rsidR="00306D5C" w:rsidRPr="00306D5C" w:rsidRDefault="006648D5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g</m:t>
                          </m:r>
                        </m:num>
                        <m:den>
                          <m:r>
                            <m:t>l-</m:t>
                          </m:r>
                          <m:f>
                            <m:fPr>
                              <m:ctrlPr/>
                            </m:fPr>
                            <m:num>
                              <m:r>
                                <m:t>ml</m:t>
                              </m:r>
                            </m:num>
                            <m:den>
                              <m:r>
                                <m:t>M</m:t>
                              </m:r>
                            </m:den>
                          </m:f>
                        </m:den>
                      </m:f>
                      <m:r>
                        <w:sym w:font="Symbol" w:char="F071"/>
                      </m:r>
                      <m:r>
                        <m:t>-</m:t>
                      </m:r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l-ml</m:t>
                          </m:r>
                        </m:den>
                      </m:f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8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C0C4768" w14:textId="7F4D7C3D" w:rsidR="003F5C6E" w:rsidRDefault="003F5C6E" w:rsidP="003F5C6E">
      <w:pPr>
        <w:pStyle w:val="aff7"/>
        <w:numPr>
          <w:ilvl w:val="0"/>
          <w:numId w:val="50"/>
        </w:numPr>
      </w:pPr>
      <w:r>
        <w:t xml:space="preserve">Упростим </w:t>
      </w:r>
    </w:p>
    <w:p w14:paraId="5803EB0B" w14:textId="4B95AE1D" w:rsidR="003F5C6E" w:rsidRPr="00306D5C" w:rsidRDefault="006648D5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</m:t>
                  </m:r>
                  <m:f>
                    <m:fPr>
                      <m:ctrlPr/>
                    </m:fPr>
                    <m:num>
                      <m:r>
                        <m:t>gm</m:t>
                      </m:r>
                    </m:num>
                    <m:den>
                      <m:r>
                        <m:t>1-</m:t>
                      </m:r>
                      <m:f>
                        <m:fPr>
                          <m:ctrlPr/>
                        </m:fPr>
                        <m:num>
                          <m:r>
                            <m:t>m</m:t>
                          </m:r>
                        </m:num>
                        <m:den>
                          <m:r>
                            <m:t>M</m:t>
                          </m:r>
                        </m:den>
                      </m:f>
                    </m:den>
                  </m:f>
                  <m:r>
                    <w:sym w:font="Symbol" w:char="F071"/>
                  </m:r>
                  <m:r>
                    <m:t>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9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5AA427E5" w14:textId="70BF3045" w:rsidR="003F5C6E" w:rsidRPr="003F5C6E" w:rsidRDefault="003F5C6E" w:rsidP="003F5C6E">
      <w:pPr>
        <w:pStyle w:val="aff7"/>
        <w:numPr>
          <w:ilvl w:val="0"/>
          <w:numId w:val="50"/>
        </w:numPr>
      </w:pPr>
      <w:r>
        <w:t xml:space="preserve">Сгруппируем по </w:t>
      </w:r>
      <w:r>
        <w:rPr>
          <w:lang w:val="en-US"/>
        </w:rPr>
        <w:t>u</w:t>
      </w:r>
      <w:r w:rsidRPr="003F5C6E">
        <w:t>(</w:t>
      </w:r>
      <w:r>
        <w:rPr>
          <w:lang w:val="en-US"/>
        </w:rPr>
        <w:t>t</w:t>
      </w:r>
      <w:r w:rsidRPr="003F5C6E">
        <w:t xml:space="preserve">), </w:t>
      </w:r>
      <w:r w:rsidR="00464314">
        <w:t xml:space="preserve">и внесем в скобки </w:t>
      </w:r>
      <w:r w:rsidR="00464314" w:rsidRPr="00464314">
        <w:t>1/</w:t>
      </w:r>
      <w:r w:rsidR="00464314">
        <w:rPr>
          <w:lang w:val="en-US"/>
        </w:rPr>
        <w:t>M</w:t>
      </w:r>
      <w:r w:rsidRPr="003F5C6E">
        <w:t>:</w:t>
      </w:r>
    </w:p>
    <w:p w14:paraId="6AE59E48" w14:textId="07C53D4B" w:rsidR="003F5C6E" w:rsidRPr="00464314" w:rsidRDefault="006648D5" w:rsidP="003F5C6E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1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</m:e>
              </m:d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0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2B102EC" w14:textId="7366F83B" w:rsidR="00464314" w:rsidRPr="00464314" w:rsidRDefault="00464314" w:rsidP="00464314">
      <w:pPr>
        <w:pStyle w:val="aff7"/>
        <w:numPr>
          <w:ilvl w:val="0"/>
          <w:numId w:val="50"/>
        </w:numPr>
      </w:pPr>
      <w:r>
        <w:t xml:space="preserve">Приведем выражение перед </w:t>
      </w:r>
      <w:r>
        <w:rPr>
          <w:lang w:val="en-US"/>
        </w:rPr>
        <w:t>u</w:t>
      </w:r>
      <w:r w:rsidRPr="00464314">
        <w:t>(</w:t>
      </w:r>
      <w:r>
        <w:rPr>
          <w:lang w:val="en-US"/>
        </w:rPr>
        <w:t>t</w:t>
      </w:r>
      <w:r w:rsidRPr="00464314">
        <w:t xml:space="preserve">) </w:t>
      </w:r>
      <w:r>
        <w:t>под общий знаменатель,</w:t>
      </w:r>
      <w:r w:rsidRPr="00464314">
        <w:t xml:space="preserve"> </w:t>
      </w:r>
      <w:r>
        <w:t>получим уравнение (1.1.</w:t>
      </w:r>
      <w:r w:rsidR="00306D5C" w:rsidRPr="00306D5C">
        <w:t>11</w:t>
      </w:r>
      <w:r>
        <w:t>)</w:t>
      </w:r>
    </w:p>
    <w:p w14:paraId="208D53A3" w14:textId="68CE50E8" w:rsidR="00306D5C" w:rsidRPr="00306D5C" w:rsidRDefault="006648D5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-m</m:t>
                  </m:r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1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27913788" w14:textId="71E21AD7" w:rsidR="000B696C" w:rsidRPr="000B696C" w:rsidRDefault="000B696C" w:rsidP="00B02E22">
      <w:pPr>
        <w:pStyle w:val="aff7"/>
      </w:pPr>
      <w:r w:rsidRPr="00B02E22">
        <w:t>Понизим</w:t>
      </w:r>
      <w:r>
        <w:t xml:space="preserve"> степень уравнений через замену переменных</w:t>
      </w:r>
      <w:r w:rsidRPr="000B696C">
        <w:t>:</w:t>
      </w:r>
    </w:p>
    <w:p w14:paraId="3A2035B0" w14:textId="00B884E5" w:rsidR="00306D5C" w:rsidRPr="00306D5C" w:rsidRDefault="006648D5" w:rsidP="00306D5C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3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4</m:t>
                          </m:r>
                        </m:sub>
                      </m:sSub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y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w:sym w:font="Symbol" w:char="F071"/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y</m:t>
                          </m:r>
                        </m:e>
                      </m:acc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w:sym w:font="Symbol" w:char="F071"/>
                          </m:r>
                        </m:e>
                      </m:acc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.1.12</m:t>
                  </m:r>
                </m:e>
              </m:d>
            </m:e>
          </m:eqArr>
        </m:oMath>
      </m:oMathPara>
    </w:p>
    <w:p w14:paraId="51255AC1" w14:textId="6E6D8467" w:rsidR="00C85906" w:rsidRDefault="00C85906" w:rsidP="00B02E22">
      <w:pPr>
        <w:pStyle w:val="aff7"/>
      </w:pPr>
      <w:r>
        <w:t>И включить новые зависимости в систему</w:t>
      </w:r>
      <w:r w:rsidRPr="00C85906">
        <w:t>:</w:t>
      </w:r>
    </w:p>
    <w:p w14:paraId="384B7181" w14:textId="3DECB55C" w:rsidR="00C85906" w:rsidRPr="00B02E22" w:rsidRDefault="006648D5" w:rsidP="000B696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 w:cs="Times New Roman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eqArr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4</m:t>
                              </m:r>
                            </m:sub>
                          </m:sSub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m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ml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den>
                              </m:f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l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den>
                                  </m:f>
                                </m:e>
                              </m:d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e>
                      </m:eqArr>
                      <m:r>
                        <w:rPr>
                          <w:rFonts w:ascii="Cambria Math" w:hAnsi="Cambria Math" w:cs="Times New Roman"/>
                        </w:rPr>
                        <m:t xml:space="preserve"> ####</m:t>
                      </m:r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##</m:t>
                      </m:r>
                    </m:e>
                  </m:eqArr>
                </m:e>
              </m:d>
              <m:r>
                <w:rPr>
                  <w:rFonts w:ascii="Cambria Math" w:hAnsi="Cambria Math" w:cs="Times New Roman"/>
                </w:rPr>
                <m:t>#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.1.13</m:t>
                  </m:r>
                </m:e>
              </m:d>
            </m:e>
          </m:eqArr>
        </m:oMath>
      </m:oMathPara>
    </w:p>
    <w:p w14:paraId="4110FC2F" w14:textId="0B138221" w:rsidR="00B02E22" w:rsidRPr="00B02E22" w:rsidRDefault="00B02E22" w:rsidP="00B02E22">
      <w:pPr>
        <w:pStyle w:val="aff7"/>
        <w:rPr>
          <w:rFonts w:eastAsiaTheme="minorEastAsia"/>
        </w:rPr>
      </w:pPr>
      <w:r>
        <w:t xml:space="preserve">Эту систему можно записать в матричном виде и получить модель в пространстве </w:t>
      </w:r>
      <w:r w:rsidRPr="00B02E22">
        <w:t>состояний</w:t>
      </w:r>
      <w:r>
        <w:t>:</w:t>
      </w:r>
    </w:p>
    <w:p w14:paraId="5687E6CC" w14:textId="47466F65" w:rsidR="00306D5C" w:rsidRPr="00306D5C" w:rsidRDefault="006648D5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=A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+B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(t)</m:t>
                      </m:r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4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2FB33A0D" w14:textId="77777777" w:rsidR="00306D5C" w:rsidRDefault="00594F5C" w:rsidP="00306D5C">
      <w:pPr>
        <w:pStyle w:val="aff7"/>
      </w:pPr>
      <w:r>
        <w:t>г</w:t>
      </w:r>
      <w:r w:rsidR="00B02E22">
        <w:t xml:space="preserve">де </w:t>
      </w:r>
    </w:p>
    <w:p w14:paraId="3810C901" w14:textId="12F9F494" w:rsidR="00F3562B" w:rsidRPr="00C049B0" w:rsidRDefault="006648D5" w:rsidP="00306D5C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A 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1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-gm</m:t>
                            </m:r>
                          </m:num>
                          <m:den>
                            <m:r>
                              <m:t>M-m</m:t>
                            </m:r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g</m:t>
                            </m:r>
                          </m:num>
                          <m:den>
                            <m:r>
                              <m:t>l-</m:t>
                            </m:r>
                            <m:f>
                              <m:fPr>
                                <m:ctrlPr/>
                              </m:fPr>
                              <m:num>
                                <m:r>
                                  <m:t>ml</m:t>
                                </m:r>
                              </m:num>
                              <m:den>
                                <m:r>
                                  <m:t>M</m:t>
                                </m:r>
                              </m:den>
                            </m:f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B =</m:t>
              </m:r>
              <m:d>
                <m:dPr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</m:t>
                      </m:r>
                    </m:e>
                    <m:e>
                      <m:r>
                        <m:t>0</m:t>
                      </m:r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-m</m:t>
                          </m:r>
                        </m:den>
                      </m:f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-1</m:t>
                          </m:r>
                        </m:num>
                        <m:den>
                          <m:d>
                            <m:dPr>
                              <m:ctrlPr/>
                            </m:dPr>
                            <m:e>
                              <m:r>
                                <m:t>Ml-ml</m:t>
                              </m:r>
                            </m:e>
                          </m:d>
                        </m:den>
                      </m:f>
                      <m:r>
                        <w:rPr>
                          <w:rFonts w:eastAsia="Cambria Math" w:cs="Cambria Math"/>
                        </w:rPr>
                        <m:t xml:space="preserve"> </m:t>
                      </m:r>
                    </m:e>
                  </m:eqArr>
                </m:e>
              </m:d>
              <m:r>
                <m:t>,С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D=0#</m:t>
              </m:r>
              <m:d>
                <m:dPr>
                  <m:ctrlPr/>
                </m:dPr>
                <m:e>
                  <m:r>
                    <m:t>1.1.15</m:t>
                  </m:r>
                </m:e>
              </m:d>
            </m:e>
          </m:eqArr>
        </m:oMath>
      </m:oMathPara>
    </w:p>
    <w:p w14:paraId="677A39C4" w14:textId="282A738E" w:rsidR="00B02E22" w:rsidRDefault="00B02E22" w:rsidP="00C049B0">
      <w:pPr>
        <w:pStyle w:val="aff7"/>
        <w:ind w:firstLine="0"/>
        <w:rPr>
          <w:rFonts w:eastAsiaTheme="minorEastAsia"/>
          <w:i/>
        </w:rPr>
      </w:pPr>
    </w:p>
    <w:p w14:paraId="7F9FC91A" w14:textId="5E51808F" w:rsidR="00C049B0" w:rsidRPr="003C60A6" w:rsidRDefault="00C049B0" w:rsidP="00C049B0">
      <w:pPr>
        <w:pStyle w:val="aff7"/>
      </w:pPr>
      <w:r>
        <w:t>Подставив значения переменных</w:t>
      </w:r>
      <w:r w:rsidR="003C60A6">
        <w:t xml:space="preserve"> в уравнение (1.1.</w:t>
      </w:r>
      <w:r w:rsidR="00306D5C" w:rsidRPr="00306D5C">
        <w:t>1</w:t>
      </w:r>
      <w:r w:rsidR="003C60A6">
        <w:t>5)</w:t>
      </w:r>
      <w:r>
        <w:t>, получим</w:t>
      </w:r>
      <w:r w:rsidRPr="003C60A6">
        <w:t>:</w:t>
      </w:r>
    </w:p>
    <w:p w14:paraId="607B9942" w14:textId="00DA64A0" w:rsidR="00C049B0" w:rsidRPr="00306D5C" w:rsidRDefault="006648D5" w:rsidP="00C049B0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en-US"/>
                </w:rPr>
                <m:t>A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0,1134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6,615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, B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,0029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hAnsi="Cambria Math"/>
                        </w:rPr>
                        <m:t>-0,0019</m:t>
                      </m:r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 xml:space="preserve"> </m:t>
                      </m:r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,</m:t>
              </m:r>
              <m:r>
                <w:rPr>
                  <w:rFonts w:ascii="Cambria Math" w:eastAsiaTheme="minorEastAsia" w:hAnsi="Cambria Math"/>
                </w:rPr>
                <m:t>С</m:t>
              </m:r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6</m:t>
                  </m:r>
                </m:e>
              </m:d>
            </m:e>
          </m:eqArr>
        </m:oMath>
      </m:oMathPara>
    </w:p>
    <w:p w14:paraId="5B1D30C8" w14:textId="77777777" w:rsidR="00306D5C" w:rsidRPr="00306D5C" w:rsidRDefault="00306D5C" w:rsidP="00C049B0">
      <w:pPr>
        <w:pStyle w:val="aff7"/>
        <w:rPr>
          <w:rFonts w:eastAsiaTheme="minorEastAsia"/>
          <w:lang w:val="en-US"/>
        </w:rPr>
      </w:pPr>
    </w:p>
    <w:p w14:paraId="6F88719D" w14:textId="0A073B2E" w:rsidR="00C049B0" w:rsidRDefault="0034582D" w:rsidP="0034582D">
      <w:pPr>
        <w:pStyle w:val="2"/>
      </w:pPr>
      <w:r w:rsidRPr="0034582D">
        <w:t xml:space="preserve"> </w:t>
      </w:r>
      <w:bookmarkStart w:id="8" w:name="_Toc178959602"/>
      <w:r>
        <w:t>Вывод передаточной функции и модели «вход-выход» из непрерывной модели в пространстве состояний</w:t>
      </w:r>
      <w:bookmarkEnd w:id="8"/>
    </w:p>
    <w:p w14:paraId="665E79EB" w14:textId="77777777" w:rsidR="007511CB" w:rsidRDefault="007511CB" w:rsidP="007511CB">
      <w:pPr>
        <w:pStyle w:val="aff7"/>
      </w:pPr>
      <w:r w:rsidRPr="007511CB">
        <w:t>Передаточная функция в операторной форме (или матричная передаточная функция) для объекта, может быть представлена в виде:</w:t>
      </w:r>
    </w:p>
    <w:p w14:paraId="5276059D" w14:textId="32431A13" w:rsidR="003C60A6" w:rsidRPr="007511CB" w:rsidRDefault="006648D5" w:rsidP="007511CB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W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w:rPr>
                  <w:lang w:val="ru-RU"/>
                </w:rPr>
                <m:t>=</m:t>
              </m:r>
              <m:r>
                <m:t>C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m:t>B</m:t>
              </m:r>
              <m:r>
                <w:rPr>
                  <w:lang w:val="ru-RU"/>
                </w:rPr>
                <m:t>+</m:t>
              </m:r>
              <m:r>
                <m:t>D#</m:t>
              </m:r>
              <m:d>
                <m:dPr>
                  <m:ctrlPr/>
                </m:dPr>
                <m:e>
                  <m:r>
                    <m:t>1.2.1</m:t>
                  </m:r>
                </m:e>
              </m:d>
            </m:e>
          </m:eqArr>
        </m:oMath>
      </m:oMathPara>
    </w:p>
    <w:p w14:paraId="534C1202" w14:textId="32DA0897" w:rsidR="007511CB" w:rsidRDefault="007511CB" w:rsidP="007511CB">
      <w:pPr>
        <w:pStyle w:val="aff7"/>
      </w:pPr>
      <w:r>
        <w:t>Для того чтобы получить формулу 1.2.1 выразим X</w:t>
      </w:r>
      <w:r w:rsidRPr="007511CB">
        <w:t xml:space="preserve"> </w:t>
      </w:r>
      <w:r>
        <w:t>через p</w:t>
      </w:r>
      <w:r w:rsidRPr="007511CB">
        <w:t xml:space="preserve">, </w:t>
      </w:r>
      <w:r>
        <w:t>A</w:t>
      </w:r>
      <w:r w:rsidRPr="007511CB">
        <w:t xml:space="preserve">, </w:t>
      </w:r>
      <w:r>
        <w:t>B</w:t>
      </w:r>
      <w:r w:rsidRPr="007511CB">
        <w:t xml:space="preserve">, </w:t>
      </w:r>
      <w:r>
        <w:t>u</w:t>
      </w:r>
      <w:r w:rsidRPr="007511CB">
        <w:t>:</w:t>
      </w:r>
    </w:p>
    <w:p w14:paraId="71885D39" w14:textId="2AD93FDD" w:rsidR="007511CB" w:rsidRPr="007511CB" w:rsidRDefault="006648D5" w:rsidP="007511CB">
      <w:pPr>
        <w:pStyle w:val="aff7"/>
        <w:rPr>
          <w:rFonts w:eastAsiaTheme="minorEastAsia"/>
        </w:rPr>
      </w:pPr>
      <m:oMathPara>
        <m:oMath>
          <m:acc>
            <m:accPr>
              <m:chr m:val="̇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acc>
          <m:r>
            <w:rPr>
              <w:rFonts w:ascii="Cambria Math" w:eastAsiaTheme="minorEastAsia" w:hAnsi="Cambria Math"/>
            </w:rPr>
            <m:t>=AX+Bu</m:t>
          </m:r>
        </m:oMath>
      </m:oMathPara>
    </w:p>
    <w:p w14:paraId="535472B5" w14:textId="3D4E4AC7" w:rsidR="007511CB" w:rsidRPr="007511CB" w:rsidRDefault="007511CB" w:rsidP="007511CB">
      <w:pPr>
        <w:pStyle w:val="aff7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pEX=AX+Bu</m:t>
          </m:r>
        </m:oMath>
      </m:oMathPara>
    </w:p>
    <w:p w14:paraId="76176A4B" w14:textId="4089E6C7" w:rsidR="007511CB" w:rsidRPr="007511CB" w:rsidRDefault="007511CB" w:rsidP="007511CB">
      <w:pPr>
        <w:pStyle w:val="aff7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(pE-A)X=Bu</m:t>
          </m:r>
        </m:oMath>
      </m:oMathPara>
    </w:p>
    <w:p w14:paraId="1D1FE185" w14:textId="6B1B6EF9" w:rsidR="007511CB" w:rsidRPr="007511CB" w:rsidRDefault="006648D5" w:rsidP="007511C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</w:rPr>
                <m:t>X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</w:rPr>
                <m:t>Bu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2.2</m:t>
                  </m:r>
                </m:e>
              </m:d>
            </m:e>
          </m:eqArr>
        </m:oMath>
      </m:oMathPara>
    </w:p>
    <w:p w14:paraId="51650434" w14:textId="0F3C9919" w:rsidR="007511CB" w:rsidRDefault="007511CB" w:rsidP="007511CB">
      <w:pPr>
        <w:pStyle w:val="aff7"/>
        <w:rPr>
          <w:lang w:val="en-US"/>
        </w:rPr>
      </w:pPr>
      <w:r>
        <w:t xml:space="preserve">И подставим в </w:t>
      </w:r>
      <w:r>
        <w:rPr>
          <w:lang w:val="en-US"/>
        </w:rPr>
        <w:t>Y:</w:t>
      </w:r>
    </w:p>
    <w:p w14:paraId="22C9FC8C" w14:textId="775EBB31" w:rsidR="007511CB" w:rsidRPr="007511CB" w:rsidRDefault="007511CB" w:rsidP="007511CB">
      <w:pPr>
        <w:pStyle w:val="aff7"/>
      </w:pPr>
      <m:oMathPara>
        <m:oMath>
          <m:r>
            <w:rPr>
              <w:rFonts w:ascii="Cambria Math" w:hAnsi="Cambria Math"/>
            </w:rPr>
            <m:t>Y=CX</m:t>
          </m:r>
        </m:oMath>
      </m:oMathPara>
    </w:p>
    <w:p w14:paraId="6B73C4DE" w14:textId="541C8622" w:rsidR="007511CB" w:rsidRPr="007511CB" w:rsidRDefault="006648D5" w:rsidP="007511C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Y=C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Bu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3</m:t>
                  </m:r>
                </m:e>
              </m:d>
            </m:e>
          </m:eqArr>
        </m:oMath>
      </m:oMathPara>
    </w:p>
    <w:p w14:paraId="6552AF53" w14:textId="69F5CF67" w:rsidR="007511CB" w:rsidRPr="00E3774B" w:rsidRDefault="007C16E0" w:rsidP="007C16E0">
      <w:pPr>
        <w:pStyle w:val="aff7"/>
      </w:pPr>
      <w:r>
        <w:t xml:space="preserve">Для </w:t>
      </w:r>
      <w:r w:rsidRPr="007C16E0">
        <w:t>вычисления</w:t>
      </w:r>
      <w:r>
        <w:t xml:space="preserve"> резольвенты матриц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pE-A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r w:rsidR="00E3774B">
        <w:t>воспользуемся леммой о вычислении резольвенты</w:t>
      </w:r>
      <w:r w:rsidR="00E3774B" w:rsidRPr="00E3774B">
        <w:t>:</w:t>
      </w:r>
    </w:p>
    <w:p w14:paraId="020651FB" w14:textId="30C3EF40" w:rsidR="009A4D4D" w:rsidRPr="00E3774B" w:rsidRDefault="006648D5" w:rsidP="009A4D4D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w:rPr>
                  <w:lang w:val="ru-RU"/>
                </w:rPr>
                <m:t>=</m:t>
              </m:r>
              <m:f>
                <m:fPr>
                  <m:ctrlPr/>
                </m:fPr>
                <m:num>
                  <m:r>
                    <m:t>F</m:t>
                  </m:r>
                  <m:d>
                    <m:dPr>
                      <m:ctrlPr/>
                    </m:dPr>
                    <m:e>
                      <m:r>
                        <m:t>p</m:t>
                      </m:r>
                    </m:e>
                  </m:d>
                </m:num>
                <m:den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n</m:t>
                      </m:r>
                      <m:d>
                        <m:dPr>
                          <m:ctrlPr/>
                        </m:dPr>
                        <m:e>
                          <m:r>
                            <m:t>p</m:t>
                          </m:r>
                        </m:e>
                      </m:d>
                    </m:sub>
                  </m:sSub>
                </m:den>
              </m:f>
              <m:r>
                <w:rPr>
                  <w:lang w:val="ru-RU"/>
                </w:rPr>
                <m:t xml:space="preserve"> #</m:t>
              </m:r>
            </m:e>
          </m:eqArr>
        </m:oMath>
      </m:oMathPara>
    </w:p>
    <w:p w14:paraId="447213D0" w14:textId="676EF5FE" w:rsidR="00E3774B" w:rsidRPr="00E3774B" w:rsidRDefault="006648D5" w:rsidP="00E3774B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F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m:t>=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1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1</m:t>
                  </m:r>
                </m:sup>
              </m:sSup>
              <m:r>
                <m:t>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2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2</m:t>
                  </m:r>
                </m:sup>
              </m:sSup>
              <m:r>
                <m:t>+…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d>
                    <m:dPr>
                      <m:ctrlPr/>
                    </m:dPr>
                    <m:e>
                      <m:r>
                        <m:t>n-1</m:t>
                      </m:r>
                    </m:e>
                  </m:d>
                </m:sub>
              </m:sSub>
              <m:r>
                <m:t>p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n</m:t>
                  </m:r>
                </m:sub>
              </m:sSub>
              <m:r>
                <m:t>#</m:t>
              </m:r>
              <m:d>
                <m:dPr>
                  <m:ctrlPr>
                    <w:rPr>
                      <w:i w:val="0"/>
                    </w:rPr>
                  </m:ctrlPr>
                </m:dPr>
                <m:e>
                  <m:r>
                    <w:rPr>
                      <w:lang w:val="ru-RU"/>
                    </w:rPr>
                    <m:t>1.2.4</m:t>
                  </m:r>
                </m:e>
              </m:d>
            </m:e>
          </m:eqArr>
        </m:oMath>
      </m:oMathPara>
    </w:p>
    <w:p w14:paraId="364A7363" w14:textId="4C3E41DE" w:rsidR="00435C24" w:rsidRPr="00435C24" w:rsidRDefault="006648D5" w:rsidP="00435C24">
      <w:pPr>
        <w:pStyle w:val="afff6"/>
        <w:rPr>
          <w:rFonts w:ascii="Times New Roman" w:hAnsi="Times New Roman"/>
        </w:rPr>
      </w:pPr>
      <m:oMathPara>
        <m:oMath>
          <m:sSub>
            <m:sSubPr>
              <m:ctrlPr/>
            </m:sSubPr>
            <m:e>
              <m:r>
                <m:t>χ</m:t>
              </m:r>
            </m:e>
            <m:sub>
              <m:r>
                <m:t>n</m:t>
              </m:r>
            </m:sub>
          </m:sSub>
          <m:d>
            <m:dPr>
              <m:ctrlPr/>
            </m:dPr>
            <m:e>
              <m:r>
                <m:t>p</m:t>
              </m:r>
            </m:e>
          </m:d>
          <m:r>
            <m:t>=</m:t>
          </m:r>
          <m:func>
            <m:funcPr>
              <m:ctrlPr/>
            </m:funcPr>
            <m:fName>
              <m:r>
                <m:t>det</m:t>
              </m:r>
            </m:fName>
            <m:e>
              <m:d>
                <m:dPr>
                  <m:ctrlPr/>
                </m:dPr>
                <m:e>
                  <m:r>
                    <m:t>pE-A</m:t>
                  </m:r>
                </m:e>
              </m:d>
            </m:e>
          </m:func>
          <m:r>
            <m:t>=</m:t>
          </m:r>
          <m:sSup>
            <m:sSupPr>
              <m:ctrlPr/>
            </m:sSupPr>
            <m:e>
              <m:r>
                <m:t>p</m:t>
              </m:r>
            </m:e>
            <m:sup>
              <m:r>
                <m:t>n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1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2</m:t>
              </m:r>
            </m:sup>
          </m:sSup>
          <m:r>
            <m:t>+…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r>
            <m:t>p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 xml:space="preserve"> </m:t>
          </m:r>
        </m:oMath>
      </m:oMathPara>
    </w:p>
    <w:p w14:paraId="0B71B9D8" w14:textId="16229643" w:rsidR="00435C24" w:rsidRPr="00E3774B" w:rsidRDefault="00435C24" w:rsidP="00435C24">
      <w:pPr>
        <w:pStyle w:val="aff7"/>
      </w:pPr>
      <w:r w:rsidRPr="00435C24">
        <w:t xml:space="preserve">Коэффициенты характеристического многочле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и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вычисляется по рекуррентным соотношениям</w:t>
      </w:r>
      <w:r w:rsidR="00E3774B" w:rsidRPr="00E3774B">
        <w:t>:</w:t>
      </w:r>
    </w:p>
    <w:p w14:paraId="6CA04B9A" w14:textId="5DC3BE13" w:rsidR="00435C24" w:rsidRPr="00435C24" w:rsidRDefault="006648D5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=</m:t>
          </m:r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r>
            <m:t>=-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A)</m:t>
          </m:r>
        </m:oMath>
      </m:oMathPara>
    </w:p>
    <w:p w14:paraId="2BB75ABC" w14:textId="4E4D1E7D" w:rsidR="00435C24" w:rsidRPr="00435C24" w:rsidRDefault="006648D5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2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2</m:t>
              </m:r>
            </m:sub>
          </m:sSub>
          <m:r>
            <m:t>A)</m:t>
          </m:r>
        </m:oMath>
      </m:oMathPara>
    </w:p>
    <w:p w14:paraId="395FCFE5" w14:textId="066AE8E6" w:rsidR="00435C24" w:rsidRPr="00435C24" w:rsidRDefault="00435C24" w:rsidP="00435C24">
      <w:pPr>
        <w:pStyle w:val="afff6"/>
        <w:ind w:firstLine="0"/>
        <w:jc w:val="center"/>
      </w:pPr>
      <w:r>
        <w:t>…</w:t>
      </w:r>
    </w:p>
    <w:p w14:paraId="4CD7D9E9" w14:textId="2ABF7BBD" w:rsidR="00435C24" w:rsidRDefault="006648D5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k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k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k</m:t>
              </m:r>
            </m:sub>
          </m:sSub>
          <m:r>
            <m:t>A)</m:t>
          </m:r>
        </m:oMath>
      </m:oMathPara>
    </w:p>
    <w:p w14:paraId="7D784F5F" w14:textId="1F458F8E" w:rsidR="00435C24" w:rsidRPr="00435C24" w:rsidRDefault="00435C24" w:rsidP="00435C24">
      <w:pPr>
        <w:pStyle w:val="aff7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….</m:t>
          </m:r>
        </m:oMath>
      </m:oMathPara>
    </w:p>
    <w:p w14:paraId="1DAB2D07" w14:textId="77269D4A" w:rsidR="00435C24" w:rsidRPr="00435C24" w:rsidRDefault="006648D5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n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n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n</m:t>
              </m:r>
            </m:sub>
          </m:sSub>
          <m:r>
            <m:t>A)</m:t>
          </m:r>
        </m:oMath>
      </m:oMathPara>
    </w:p>
    <w:p w14:paraId="4AA100DE" w14:textId="1F6D1FDD" w:rsidR="00435C24" w:rsidRPr="00435C24" w:rsidRDefault="00435C24" w:rsidP="00435C24">
      <w:pPr>
        <w:pStyle w:val="aff7"/>
      </w:pPr>
      <w:r>
        <w:lastRenderedPageBreak/>
        <w:t>Для проверки правильности вычислений воспользуемся контрольным выражением:</w:t>
      </w:r>
    </w:p>
    <w:p w14:paraId="7735DA4A" w14:textId="77777777" w:rsidR="009A4D4D" w:rsidRPr="009A4D4D" w:rsidRDefault="006648D5" w:rsidP="00435C24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A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0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4F3866A" w14:textId="6DBFEEB7" w:rsidR="00435C24" w:rsidRPr="009A4D4D" w:rsidRDefault="009A4D4D" w:rsidP="00435C24">
      <w:pPr>
        <w:pStyle w:val="aff7"/>
        <w:rPr>
          <w:rFonts w:eastAsiaTheme="minorEastAsia"/>
        </w:rPr>
      </w:pPr>
      <w:r w:rsidRPr="00210D6F">
        <w:rPr>
          <w:rFonts w:eastAsiaTheme="minorEastAsia"/>
        </w:rPr>
        <w:t xml:space="preserve"> </w:t>
      </w:r>
    </w:p>
    <w:p w14:paraId="3AD37D3A" w14:textId="1510BE90" w:rsidR="00E3774B" w:rsidRDefault="00E3774B" w:rsidP="00E3774B">
      <w:pPr>
        <w:pStyle w:val="aff7"/>
      </w:pPr>
      <w:r w:rsidRPr="00E3774B">
        <w:t>Описанные выше шаги для нахождения передаточной функции реализуем с помощью MATLAB</w:t>
      </w:r>
      <w:r>
        <w:t>.</w:t>
      </w:r>
    </w:p>
    <w:p w14:paraId="3E6B597A" w14:textId="06A51BC4" w:rsidR="000A28E8" w:rsidRDefault="000A28E8" w:rsidP="000A28E8">
      <w:pPr>
        <w:pStyle w:val="afff2"/>
      </w:pPr>
      <w:r w:rsidRPr="000A28E8">
        <w:rPr>
          <w:noProof/>
        </w:rPr>
        <w:drawing>
          <wp:inline distT="0" distB="0" distL="0" distR="0" wp14:anchorId="0726F384" wp14:editId="7C58C31A">
            <wp:extent cx="3972479" cy="3048425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72479" cy="3048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1C82D" w14:textId="10A54EDC" w:rsidR="00E3774B" w:rsidRDefault="00E3774B" w:rsidP="00E3774B">
      <w:pPr>
        <w:pStyle w:val="afff2"/>
        <w:rPr>
          <w:lang w:val="en-US"/>
        </w:rPr>
      </w:pPr>
    </w:p>
    <w:p w14:paraId="735EE8AB" w14:textId="202EEEAF" w:rsidR="00E3774B" w:rsidRPr="00E3774B" w:rsidRDefault="00E3774B" w:rsidP="007779E3">
      <w:pPr>
        <w:pStyle w:val="affc"/>
      </w:pPr>
      <w:r>
        <w:t xml:space="preserve">Рис. 2 </w:t>
      </w:r>
      <w:r w:rsidRPr="00D63D14">
        <w:t xml:space="preserve">Код программы в </w:t>
      </w:r>
      <w:r w:rsidRPr="00E3774B">
        <w:t>MATLAB</w:t>
      </w:r>
    </w:p>
    <w:p w14:paraId="314A5601" w14:textId="64872A43" w:rsidR="007C16E0" w:rsidRDefault="00210D6F" w:rsidP="00E3774B">
      <w:pPr>
        <w:pStyle w:val="afff2"/>
        <w:rPr>
          <w:lang w:val="en-US"/>
        </w:rPr>
      </w:pPr>
      <w:r w:rsidRPr="00210D6F">
        <w:rPr>
          <w:noProof/>
        </w:rPr>
        <w:drawing>
          <wp:inline distT="0" distB="0" distL="0" distR="0" wp14:anchorId="35F255F0" wp14:editId="2CD79901">
            <wp:extent cx="2343477" cy="1286054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43477" cy="128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957E3" w14:textId="45B0CD32" w:rsidR="00210D6F" w:rsidRDefault="00E3774B" w:rsidP="007779E3">
      <w:pPr>
        <w:pStyle w:val="affc"/>
      </w:pPr>
      <w:r>
        <w:t xml:space="preserve">Рис. </w:t>
      </w:r>
      <w:r w:rsidR="006554E0" w:rsidRPr="006554E0">
        <w:t>3</w:t>
      </w:r>
      <w:r w:rsidR="007779E3" w:rsidRPr="007779E3">
        <w:t xml:space="preserve"> –</w:t>
      </w:r>
      <w:r>
        <w:t xml:space="preserve"> </w:t>
      </w:r>
      <w:r w:rsidR="002E145E" w:rsidRPr="002E145E">
        <w:t>Погрешность вычисления передаточной функции непрерывной модели</w:t>
      </w:r>
    </w:p>
    <w:p w14:paraId="7E487D9D" w14:textId="1DC56F76" w:rsidR="00210D6F" w:rsidRDefault="00210D6F" w:rsidP="00210D6F">
      <w:pPr>
        <w:pStyle w:val="aff7"/>
      </w:pPr>
      <w:r>
        <w:t>Можно сделать вывод, что все вычисления выполнены верны.</w:t>
      </w:r>
    </w:p>
    <w:p w14:paraId="7444FC7D" w14:textId="77777777" w:rsidR="00210D6F" w:rsidRPr="00306D5C" w:rsidRDefault="00210D6F" w:rsidP="00210D6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eastAsia="en-US"/>
        </w:rPr>
      </w:pPr>
    </w:p>
    <w:p w14:paraId="4E4B8843" w14:textId="399BB532" w:rsidR="00210D6F" w:rsidRDefault="00210D6F" w:rsidP="00210D6F">
      <w:pPr>
        <w:pStyle w:val="aff7"/>
      </w:pPr>
      <w:r>
        <w:t>После выполнения данной программы получили передаточную функцию:</w:t>
      </w:r>
    </w:p>
    <w:p w14:paraId="353D46BC" w14:textId="18063BDE" w:rsidR="002E145E" w:rsidRDefault="000A28E8" w:rsidP="002E145E">
      <w:pPr>
        <w:pStyle w:val="afff2"/>
      </w:pPr>
      <w:r w:rsidRPr="000A28E8">
        <w:rPr>
          <w:noProof/>
        </w:rPr>
        <w:drawing>
          <wp:inline distT="0" distB="0" distL="0" distR="0" wp14:anchorId="42336207" wp14:editId="0C102ABC">
            <wp:extent cx="6210935" cy="818515"/>
            <wp:effectExtent l="0" t="0" r="0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210935" cy="818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6329DE" w14:textId="242FC3E5" w:rsidR="00210D6F" w:rsidRDefault="00210D6F" w:rsidP="007779E3">
      <w:pPr>
        <w:pStyle w:val="affc"/>
      </w:pPr>
      <w:r>
        <w:t>Рис</w:t>
      </w:r>
      <w:r w:rsidRPr="00210D6F">
        <w:t xml:space="preserve">. </w:t>
      </w:r>
      <w:r w:rsidR="006554E0" w:rsidRPr="006554E0">
        <w:t>4</w:t>
      </w:r>
      <w:r w:rsidRPr="00210D6F">
        <w:t xml:space="preserve"> </w:t>
      </w:r>
      <w:r>
        <w:t xml:space="preserve">Передаточная функция полученная </w:t>
      </w:r>
      <w:r w:rsidR="002E145E">
        <w:t xml:space="preserve">из </w:t>
      </w:r>
      <w:r w:rsidR="002E145E">
        <w:rPr>
          <w:lang w:val="en-US"/>
        </w:rPr>
        <w:t>MATLAB</w:t>
      </w:r>
      <w:r>
        <w:t>.</w:t>
      </w:r>
    </w:p>
    <w:p w14:paraId="607C32BC" w14:textId="4A05D012" w:rsidR="00726FD3" w:rsidRPr="006554E0" w:rsidRDefault="006648D5" w:rsidP="007779E3">
      <w:pPr>
        <w:pStyle w:val="affc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W</m:t>
              </m:r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-0.0029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0,01897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6.6156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6</m:t>
                  </m:r>
                </m:e>
              </m:d>
              <m:ctrlPr>
                <w:rPr>
                  <w:rFonts w:ascii="Cambria Math" w:hAnsi="Cambria Math"/>
                </w:rPr>
              </m:ctrlPr>
            </m:e>
          </m:eqArr>
        </m:oMath>
      </m:oMathPara>
    </w:p>
    <w:p w14:paraId="64B94E0D" w14:textId="7D47C552" w:rsidR="001610FD" w:rsidRPr="001610FD" w:rsidRDefault="006554E0" w:rsidP="006554E0">
      <w:pPr>
        <w:pStyle w:val="aff7"/>
        <w:rPr>
          <w:lang w:val="en-US"/>
        </w:rPr>
      </w:pPr>
      <w:r w:rsidRPr="006554E0">
        <w:t>И</w:t>
      </w:r>
      <w:r w:rsidR="001610FD" w:rsidRPr="006554E0">
        <w:t>з</w:t>
      </w:r>
      <w:r w:rsidR="001610FD">
        <w:t xml:space="preserve"> ТАУ известно, что ПФ тесно связана с моделью </w:t>
      </w:r>
      <w:r w:rsidR="001610FD" w:rsidRPr="001610FD">
        <w:rPr>
          <w:lang w:val="en-US"/>
        </w:rPr>
        <w:t>«</w:t>
      </w:r>
      <w:r w:rsidR="001610FD">
        <w:t>вход</w:t>
      </w:r>
      <w:r w:rsidR="001610FD" w:rsidRPr="001610FD">
        <w:rPr>
          <w:lang w:val="en-US"/>
        </w:rPr>
        <w:t>-</w:t>
      </w:r>
      <w:r w:rsidR="001610FD">
        <w:t>выход</w:t>
      </w:r>
      <w:r w:rsidR="001610FD" w:rsidRPr="001610FD">
        <w:rPr>
          <w:lang w:val="en-US"/>
        </w:rPr>
        <w:t>»</w:t>
      </w:r>
    </w:p>
    <w:p w14:paraId="4B8B6040" w14:textId="73F96876" w:rsidR="006554E0" w:rsidRPr="006554E0" w:rsidRDefault="006648D5" w:rsidP="006554E0">
      <w:pPr>
        <w:pStyle w:val="aff7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  <w:vertAlign w:val="subscript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7</m:t>
                  </m:r>
                </m:e>
              </m:d>
              <m:ctrlPr>
                <w:rPr>
                  <w:rFonts w:ascii="Cambria Math" w:hAnsi="Cambria Math"/>
                  <w:i/>
                  <w:vertAlign w:val="subscript"/>
                  <w:lang w:val="en-US"/>
                </w:rPr>
              </m:ctrlPr>
            </m:e>
          </m:eqArr>
        </m:oMath>
      </m:oMathPara>
    </w:p>
    <w:p w14:paraId="2C6AE010" w14:textId="36226FBE" w:rsidR="001610FD" w:rsidRDefault="001610FD" w:rsidP="00726FD3">
      <w:pPr>
        <w:pStyle w:val="aff7"/>
      </w:pPr>
      <w:r>
        <w:t>Поэтому, сделав обратное преобразование Лапласа при нулевых начальных условиях, можно получить модель «вход-выход»:</w:t>
      </w:r>
    </w:p>
    <w:p w14:paraId="6DA15AC3" w14:textId="6223E053" w:rsidR="006554E0" w:rsidRPr="006554E0" w:rsidRDefault="006648D5" w:rsidP="006554E0">
      <w:pPr>
        <w:pStyle w:val="aff7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vertAlign w:val="subscript"/>
                  <w:lang w:val="en-US"/>
                </w:rPr>
              </m:ctrlPr>
            </m:eqArrPr>
            <m:e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W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>
                      <m:r>
                        <m:rPr>
                          <m:scr m:val="script"/>
                          <m:sty m:val="p"/>
                        </m:rPr>
                        <w:rPr>
                          <w:rFonts w:ascii="Cambria Math" w:hAnsi="Cambria Math"/>
                        </w:rPr>
                        <m:t>L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-1 </m:t>
                      </m:r>
                    </m:e>
                  </m:groupChr>
                </m:e>
              </m:box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1.2.8</m:t>
                  </m:r>
                </m:e>
              </m:d>
            </m:e>
          </m:eqArr>
        </m:oMath>
      </m:oMathPara>
    </w:p>
    <w:p w14:paraId="1DA6B0F8" w14:textId="27D3DE0D" w:rsidR="001610FD" w:rsidRPr="006E067C" w:rsidRDefault="001610FD" w:rsidP="001610FD">
      <w:pPr>
        <w:pStyle w:val="aff7"/>
      </w:pPr>
      <w:r w:rsidRPr="001610FD">
        <w:t xml:space="preserve">Где </w:t>
      </w:r>
      <m:oMath>
        <m:r>
          <w:rPr>
            <w:rFonts w:ascii="Cambria Math" w:eastAsiaTheme="minorEastAsia" w:hAnsi="Cambria Math"/>
            <w:vertAlign w:val="subscript"/>
            <w:lang w:val="en-US"/>
          </w:rPr>
          <m:t>p</m:t>
        </m:r>
      </m:oMath>
      <w:r w:rsidRPr="007010B8">
        <w:rPr>
          <w:rFonts w:eastAsiaTheme="minorEastAsia"/>
          <w:vertAlign w:val="subscript"/>
        </w:rPr>
        <w:t xml:space="preserve">  </w:t>
      </w:r>
      <w:r>
        <w:t>– оператор дифференцирования</w:t>
      </w:r>
      <w:r w:rsidR="007010B8">
        <w:t xml:space="preserve"> по времени </w:t>
      </w:r>
      <w:r w:rsidR="007010B8">
        <w:rPr>
          <w:lang w:val="en-US"/>
        </w:rPr>
        <w:t>t</w:t>
      </w:r>
    </w:p>
    <w:p w14:paraId="71C82F4B" w14:textId="40DF3103" w:rsidR="002E1BCB" w:rsidRPr="000E0E60" w:rsidRDefault="006648D5" w:rsidP="000E0E6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=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-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029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  <w:lang w:val="en-US"/>
                      </w:rPr>
                      <m:t>0,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1897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1.2.9</m:t>
                  </m:r>
                </m:e>
              </m:d>
            </m:e>
          </m:eqArr>
        </m:oMath>
      </m:oMathPara>
    </w:p>
    <w:p w14:paraId="403CBE3F" w14:textId="0A919F63" w:rsidR="001610FD" w:rsidRPr="000E0E60" w:rsidRDefault="000E0E60" w:rsidP="006E067C">
      <w:pPr>
        <w:pStyle w:val="aff7"/>
        <w:rPr>
          <w:lang w:val="en-US"/>
        </w:rPr>
      </w:pPr>
      <w:r>
        <w:t>Получаем</w:t>
      </w:r>
      <w:r>
        <w:rPr>
          <w:lang w:val="en-US"/>
        </w:rPr>
        <w:t>:</w:t>
      </w:r>
    </w:p>
    <w:p w14:paraId="1123E8F8" w14:textId="10EC65B4" w:rsidR="000E0E60" w:rsidRPr="000E0E60" w:rsidRDefault="006648D5" w:rsidP="000E0E6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0.0029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  <w:lang w:val="en-US"/>
                    </w:rPr>
                    <m:t>0,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897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1.10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E85A7E0" w14:textId="27EF0B52" w:rsidR="000E0E60" w:rsidRDefault="000E0E60" w:rsidP="00703FAA">
      <w:pPr>
        <w:pStyle w:val="aff7"/>
        <w:rPr>
          <w:lang w:val="en-US"/>
        </w:rPr>
      </w:pPr>
      <w:r w:rsidRPr="00703FAA">
        <w:t>Итоговая</w:t>
      </w:r>
      <w:r>
        <w:t xml:space="preserve"> модель </w:t>
      </w:r>
      <w:r>
        <w:rPr>
          <w:lang w:val="en-US"/>
        </w:rPr>
        <w:t>“</w:t>
      </w:r>
      <w:r>
        <w:t>вход-выход</w:t>
      </w:r>
      <w:r>
        <w:rPr>
          <w:lang w:val="en-US"/>
        </w:rPr>
        <w:t>”:</w:t>
      </w:r>
    </w:p>
    <w:p w14:paraId="57CB3FC3" w14:textId="08A404D4" w:rsidR="0098494C" w:rsidRPr="00703FAA" w:rsidRDefault="006648D5" w:rsidP="00703FAA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-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6.6156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=</m:t>
              </m:r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  <w:lang w:val="en-US"/>
                </w:rPr>
                <m:t>0.0029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u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</m:d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  <w:lang w:val="en-US"/>
                </w:rPr>
                <m:t>0,0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97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2.11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4A3C1914" w14:textId="26E41E3E" w:rsidR="0098494C" w:rsidRDefault="0098494C" w:rsidP="0098494C">
      <w:pPr>
        <w:pStyle w:val="2"/>
        <w:rPr>
          <w:rFonts w:eastAsiaTheme="minorEastAsia"/>
        </w:rPr>
      </w:pPr>
      <w:bookmarkStart w:id="9" w:name="_Toc178959603"/>
      <w:r w:rsidRPr="0098494C">
        <w:rPr>
          <w:rFonts w:eastAsiaTheme="minorEastAsia"/>
        </w:rPr>
        <w:t>Вывод эквивалентной модели в пространстве состояний из модели «вход-выход»</w:t>
      </w:r>
      <w:bookmarkEnd w:id="9"/>
    </w:p>
    <w:p w14:paraId="1868F1CA" w14:textId="5986D1C4" w:rsidR="0098494C" w:rsidRPr="006E067C" w:rsidRDefault="00703FAA" w:rsidP="006E067C">
      <w:pPr>
        <w:pStyle w:val="aff7"/>
      </w:pPr>
      <w:r>
        <w:t xml:space="preserve">Перенесем все слагаемые в левую сторону из уравнения (1.1.10) и применим схему Горнера относительно </w:t>
      </w:r>
      <w:r>
        <w:rPr>
          <w:lang w:val="en-US"/>
        </w:rPr>
        <w:t>p</w:t>
      </w:r>
      <w:r w:rsidR="0098494C" w:rsidRPr="006E067C">
        <w:t>:</w:t>
      </w:r>
    </w:p>
    <w:p w14:paraId="0334C24D" w14:textId="469B325A" w:rsidR="000506BB" w:rsidRPr="000506BB" w:rsidRDefault="006648D5" w:rsidP="000506B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0.0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97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p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0.0029</m:t>
                  </m:r>
                  <m:r>
                    <w:rPr>
                      <w:rFonts w:ascii="Cambria Math"/>
                    </w:rPr>
                    <m:t>u</m:t>
                  </m:r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</m:t>
                  </m:r>
                  <m:r>
                    <w:rPr>
                      <w:rFonts w:ascii="Cambria Math"/>
                      <w:lang w:val="en-US"/>
                    </w:rPr>
                    <m:t>y</m:t>
                  </m:r>
                  <m:r>
                    <w:rPr>
                      <w:rFonts w:asci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y</m:t>
                  </m:r>
                </m:e>
              </m:d>
              <m:r>
                <w:rPr>
                  <w:rFonts w:ascii="Cambria Math"/>
                </w:rPr>
                <m:t>=0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3.1</m:t>
                  </m:r>
                </m:e>
              </m:d>
            </m:e>
          </m:eqArr>
        </m:oMath>
      </m:oMathPara>
    </w:p>
    <w:p w14:paraId="284070CF" w14:textId="48156700" w:rsidR="006E067C" w:rsidRDefault="00703FAA" w:rsidP="006E067C">
      <w:pPr>
        <w:pStyle w:val="aff7"/>
      </w:pPr>
      <w:r>
        <w:t>Для составления вектора состояния Х нужно поочередно выбрать выражения в скобках:</w:t>
      </w:r>
    </w:p>
    <w:p w14:paraId="1800A26B" w14:textId="0FAA6A41" w:rsidR="00703FAA" w:rsidRPr="000506BB" w:rsidRDefault="00703FAA" w:rsidP="00703FAA">
      <w:pPr>
        <w:pStyle w:val="afff2"/>
        <w:rPr>
          <w:rFonts w:eastAsiaTheme="minorEastAsia"/>
        </w:rPr>
      </w:pPr>
      <w:r w:rsidRPr="00CA6D99">
        <w:rPr>
          <w:position w:val="-4"/>
        </w:rPr>
        <w:object w:dxaOrig="180" w:dyaOrig="279" w14:anchorId="74E09D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8pt;height:14.5pt" o:ole="">
            <v:imagedata r:id="rId12" o:title=""/>
          </v:shape>
          <o:OLEObject Type="Embed" ProgID="Equation.DSMT4" ShapeID="_x0000_i1033" DrawAspect="Content" ObjectID="_1790518528" r:id="rId13"/>
        </w:object>
      </w:r>
      <m:oMath>
        <m:eqArr>
          <m:eqArrPr>
            <m:maxDist m:val="1"/>
            <m:ctrlPr>
              <w:rPr>
                <w:rFonts w:ascii="Cambria Math" w:eastAsiaTheme="minorEastAsia" w:hAnsi="Cambria Math"/>
                <w:i/>
              </w:rPr>
            </m:ctrlPr>
          </m:eqArrPr>
          <m:e>
            <m:d>
              <m:dPr>
                <m:begChr m:val="{"/>
                <m:endChr m:val=""/>
                <m:ctrlPr>
                  <w:rPr>
                    <w:rFonts w:ascii="Cambria Math" w:hAnsi="Cambria Math"/>
                    <w:i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  <w:i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=y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</w:rPr>
                      <m:t>=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029</m:t>
                    </m:r>
                    <m:r>
                      <w:rPr>
                        <w:rFonts w:ascii="Cambria Math"/>
                      </w:rPr>
                      <m:t>u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0.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1897</m:t>
                    </m:r>
                    <m:r>
                      <w:rPr>
                        <w:rFonts w:asci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0</m:t>
                    </m:r>
                  </m:e>
                </m:eqArr>
              </m:e>
            </m:d>
            <m:r>
              <w:rPr>
                <w:rFonts w:ascii="Cambria Math"/>
              </w:rPr>
              <m:t>#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.3.2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eqArr>
      </m:oMath>
    </w:p>
    <w:p w14:paraId="1232924B" w14:textId="4427FD41" w:rsidR="000506BB" w:rsidRDefault="000506BB" w:rsidP="000506BB">
      <w:pPr>
        <w:pStyle w:val="aff7"/>
      </w:pPr>
      <w:r>
        <w:t>Выразим y</w:t>
      </w:r>
      <w:r w:rsidRPr="00A829FF">
        <w:t xml:space="preserve">, </w:t>
      </w:r>
      <w:r>
        <w:t>а затем подставим в значения производных</w:t>
      </w:r>
    </w:p>
    <w:p w14:paraId="24075573" w14:textId="0A13E218" w:rsidR="000506BB" w:rsidRPr="000506BB" w:rsidRDefault="006648D5" w:rsidP="000506B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>y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+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0.0029</m:t>
                      </m:r>
                      <m:r>
                        <w:rPr>
                          <w:rFonts w:ascii="Cambria Math"/>
                        </w:rPr>
                        <m:t>u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6.6156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3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0.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1897</m:t>
                      </m:r>
                      <m:r>
                        <w:rPr>
                          <w:rFonts w:ascii="Cambria Math"/>
                        </w:rPr>
                        <m:t>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3.3</m:t>
                  </m:r>
                </m:e>
              </m:d>
            </m:e>
          </m:eqArr>
        </m:oMath>
      </m:oMathPara>
    </w:p>
    <w:p w14:paraId="2124AD95" w14:textId="493FF3F0" w:rsidR="000506BB" w:rsidRDefault="000506BB" w:rsidP="000506BB">
      <w:pPr>
        <w:pStyle w:val="aff7"/>
      </w:pPr>
      <w:r>
        <w:t>Введем вектор состояний</w:t>
      </w:r>
      <w:r w:rsidRPr="00E478F4">
        <w:t xml:space="preserve"> (</w:t>
      </w:r>
      <w:r>
        <w:rPr>
          <w:lang w:val="en-US"/>
        </w:rPr>
        <w:t>x</w:t>
      </w:r>
      <w:r w:rsidRPr="00E478F4">
        <w:t>)</w:t>
      </w:r>
      <w:r>
        <w:t>, а также матрицы из (</w:t>
      </w:r>
      <w:r w:rsidRPr="000506BB">
        <w:t>1.1.14</w:t>
      </w:r>
      <w:r>
        <w:t>):</w:t>
      </w:r>
    </w:p>
    <w:p w14:paraId="357E19E7" w14:textId="03A207CA" w:rsidR="000506BB" w:rsidRPr="000506BB" w:rsidRDefault="006648D5" w:rsidP="000506BB">
      <w:pPr>
        <w:pStyle w:val="aff7"/>
        <w:rPr>
          <w:rFonts w:eastAsiaTheme="minorEastAsia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szCs w:val="24"/>
                </w:rPr>
              </m:ctrlPr>
            </m:eqArrPr>
            <m:e>
              <m:r>
                <w:rPr>
                  <w:rFonts w:ascii="Cambria Math"/>
                  <w:szCs w:val="24"/>
                </w:rPr>
                <m:t>A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&amp;</m:t>
                      </m:r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6.6156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1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</m:m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B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0.0029</m:t>
                      </m:r>
                    </m:e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0.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1897</m:t>
                      </m:r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C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/>
                                  <w:szCs w:val="24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  <m:r>
                <w:rPr>
                  <w:rFonts w:ascii="Cambria Math"/>
                  <w:szCs w:val="24"/>
                </w:rPr>
                <m:t>;D=0 #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/>
                      <w:szCs w:val="24"/>
                    </w:rPr>
                    <m:t>1.3.4</m:t>
                  </m:r>
                </m:e>
              </m:d>
            </m:e>
          </m:eqArr>
          <m:r>
            <m:rPr>
              <m:sty m:val="p"/>
            </m:rPr>
            <w:rPr>
              <w:rFonts w:ascii="Cambria Math"/>
              <w:szCs w:val="24"/>
            </w:rPr>
            <w:br/>
          </m:r>
        </m:oMath>
        <m:oMath>
          <m:r>
            <m:rPr>
              <m:sty m:val="p"/>
            </m:rPr>
            <w:rPr>
              <w:rFonts w:ascii="Cambria Math"/>
              <w:szCs w:val="24"/>
            </w:rPr>
            <w:br/>
          </m:r>
        </m:oMath>
      </m:oMathPara>
    </w:p>
    <w:p w14:paraId="3414E868" w14:textId="77777777" w:rsidR="000506BB" w:rsidRPr="000506BB" w:rsidRDefault="000506BB" w:rsidP="000506BB">
      <w:pPr>
        <w:pStyle w:val="aff7"/>
      </w:pPr>
    </w:p>
    <w:p w14:paraId="1570AE56" w14:textId="712D65A7" w:rsidR="0098494C" w:rsidRDefault="00377239" w:rsidP="00377239">
      <w:pPr>
        <w:pStyle w:val="2"/>
        <w:rPr>
          <w:rFonts w:eastAsiaTheme="minorEastAsia"/>
        </w:rPr>
      </w:pPr>
      <w:bookmarkStart w:id="10" w:name="_Toc178959604"/>
      <w:r>
        <w:t>Д</w:t>
      </w:r>
      <w:r w:rsidR="001B4EEA">
        <w:t>оказательство эквивалентности моделей в пространстве состояний</w:t>
      </w:r>
      <w:bookmarkEnd w:id="10"/>
    </w:p>
    <w:p w14:paraId="75A1A8CF" w14:textId="2B22F6D8" w:rsidR="00377239" w:rsidRPr="00377239" w:rsidRDefault="00377239" w:rsidP="00983749">
      <w:pPr>
        <w:pStyle w:val="aff7"/>
      </w:pPr>
      <w:r>
        <w:t xml:space="preserve">Матрицы, полученные из пункта 1.3 для уравнения </w:t>
      </w:r>
      <w:r w:rsidRPr="00377239">
        <w:t>“</w:t>
      </w:r>
      <w:r>
        <w:t>вход-состояние-выход</w:t>
      </w:r>
      <w:r w:rsidRPr="00377239">
        <w:t>”</w:t>
      </w:r>
      <w:r>
        <w:t xml:space="preserve"> обозначим символом </w:t>
      </w:r>
      <w:r w:rsidRPr="00377239">
        <w:t>~</w:t>
      </w:r>
      <w:r>
        <w:t xml:space="preserve"> (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D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eastAsiaTheme="minorEastAsia" w:hAnsi="Cambria Math"/>
            <w:sz w:val="28"/>
            <w:szCs w:val="24"/>
            <w:lang w:eastAsia="ru-RU"/>
          </w:rPr>
          <m:t>)</m:t>
        </m:r>
      </m:oMath>
      <w:r w:rsidRPr="00377239">
        <w:t>.</w:t>
      </w:r>
    </w:p>
    <w:p w14:paraId="7B6B1ADE" w14:textId="27064EC0" w:rsidR="00377239" w:rsidRDefault="00377239" w:rsidP="00983749">
      <w:pPr>
        <w:pStyle w:val="aff7"/>
      </w:pPr>
      <w:r>
        <w:t xml:space="preserve">Произведем замену </w:t>
      </w:r>
      <m:oMath>
        <m:r>
          <w:rPr>
            <w:rFonts w:ascii="Cambria Math" w:hAnsi="Cambria Math"/>
          </w:rPr>
          <m:t>x(t)=S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(t)</m:t>
        </m:r>
      </m:oMath>
      <w:r w:rsidR="00E84D4E">
        <w:t>, где</w:t>
      </w:r>
      <w:r w:rsidR="00E84D4E" w:rsidRPr="00100686">
        <w:t xml:space="preserve"> </w:t>
      </w:r>
      <w:r w:rsidR="00E84D4E">
        <w:rPr>
          <w:lang w:val="en-US"/>
        </w:rPr>
        <w:t>S</w:t>
      </w:r>
      <w:r w:rsidR="00E84D4E" w:rsidRPr="00100686">
        <w:t xml:space="preserve"> – </w:t>
      </w:r>
      <w:r w:rsidR="00E84D4E">
        <w:t>неособенная квадратная матрица. В результате получим следующие соотношения</w:t>
      </w:r>
    </w:p>
    <w:p w14:paraId="3807DBD1" w14:textId="68766900" w:rsidR="00E84D4E" w:rsidRPr="007D5E33" w:rsidRDefault="006648D5" w:rsidP="00377239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A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Bu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y=C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Du</m:t>
                    </m:r>
                  </m:e>
                </m:mr>
              </m:m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1</m:t>
                  </m:r>
                </m:e>
              </m:d>
            </m:e>
          </m:eqArr>
        </m:oMath>
      </m:oMathPara>
    </w:p>
    <w:p w14:paraId="700A2BD9" w14:textId="0926441F" w:rsidR="003C3023" w:rsidRDefault="007D5E33" w:rsidP="007D5E33">
      <w:pPr>
        <w:pStyle w:val="aff7"/>
      </w:pPr>
      <w:r>
        <w:t xml:space="preserve">Теперь нам нужно найти такую матрицу преобразования </w:t>
      </w:r>
      <w:r>
        <w:rPr>
          <w:rStyle w:val="katex-mathml"/>
        </w:rPr>
        <w:t>SS</w:t>
      </w:r>
      <w:r>
        <w:rPr>
          <w:rStyle w:val="mord"/>
        </w:rPr>
        <w:t>S</w:t>
      </w:r>
      <w:r>
        <w:t>, которая сделает две системы эквивалентными, т.е. будет удовлетворять следующим условиям:</w:t>
      </w:r>
    </w:p>
    <w:p w14:paraId="1C0FFBE2" w14:textId="1D8486A6" w:rsidR="007D5E33" w:rsidRPr="007D5E33" w:rsidRDefault="006648D5" w:rsidP="007D5E33">
      <w:pPr>
        <w:pStyle w:val="aff7"/>
        <w:rPr>
          <w:rFonts w:eastAsia="Times New Roman" w:cs="Times New Roman"/>
        </w:rPr>
      </w:pPr>
      <m:oMathPara>
        <m:oMath>
          <m:eqArr>
            <m:eqArrPr>
              <m:maxDist m:val="1"/>
              <m:ctrlPr>
                <w:rPr>
                  <w:rFonts w:ascii="Cambria Math" w:eastAsia="Times New Roman" w:hAnsi="Cambria Math" w:cs="Times New Roman"/>
                  <w:i/>
                </w:rPr>
              </m:ctrlPr>
            </m:eqArr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A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AS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B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B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C</m:t>
                  </m:r>
                </m:e>
              </m:acc>
              <m:r>
                <w:rPr>
                  <w:rFonts w:ascii="Cambria Math"/>
                </w:rPr>
                <m:t>=CS#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</w:rPr>
                    <m:t>1.4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7522592" w14:textId="77777777" w:rsidR="007D5E33" w:rsidRDefault="007D5E33" w:rsidP="007D5E33">
      <w:pPr>
        <w:pStyle w:val="aff7"/>
      </w:pPr>
      <w:r>
        <w:t xml:space="preserve">Для этого используем матрицу управляемости объекта. Поскольку управляющей является лишь первая компонента внешнего воздействия, то из элементов первого столбца матрицы </w:t>
      </w:r>
      <w:r>
        <w:rPr>
          <w:lang w:val="en-US"/>
        </w:rPr>
        <w:t>B</w:t>
      </w:r>
      <w:r>
        <w:t xml:space="preserve"> составим вектор </w:t>
      </w:r>
      <w:r>
        <w:rPr>
          <w:lang w:val="en-US"/>
        </w:rPr>
        <w:t>b</w:t>
      </w:r>
      <w:r w:rsidRPr="00C53FD7">
        <w:t xml:space="preserve"> </w:t>
      </w:r>
      <w:r>
        <w:t>и построим матрицу управляемости объекта, отвечающую математической модели, определяемой соотношением:</w:t>
      </w:r>
    </w:p>
    <w:p w14:paraId="02AA5C47" w14:textId="78DE072C" w:rsidR="00B929E1" w:rsidRPr="00B929E1" w:rsidRDefault="006648D5" w:rsidP="007D5E33">
      <w:pPr>
        <w:pStyle w:val="afe"/>
        <w:rPr>
          <w:rFonts w:ascii="Times New Roman" w:eastAsiaTheme="minorEastAsia" w:hAnsi="Times New Roman" w:cstheme="minorBidi"/>
        </w:rPr>
      </w:pPr>
      <m:oMathPara>
        <m:oMathParaPr>
          <m:jc m:val="center"/>
        </m:oMathParaPr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S</m:t>
                        </m:r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r>
                          <m:t>A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r>
                          <m:t>b</m:t>
                        </m:r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ff7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,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01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26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,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  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,001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26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3</m:t>
                  </m:r>
                </m:e>
              </m:d>
            </m:e>
          </m:eqArr>
        </m:oMath>
      </m:oMathPara>
    </w:p>
    <w:p w14:paraId="45BD4DE7" w14:textId="77777777" w:rsidR="00B929E1" w:rsidRPr="00B929E1" w:rsidRDefault="00B929E1" w:rsidP="007D5E33">
      <w:pPr>
        <w:pStyle w:val="afe"/>
        <w:rPr>
          <w:rFonts w:ascii="Times New Roman" w:eastAsiaTheme="minorEastAsia" w:hAnsi="Times New Roman" w:cstheme="minorBidi"/>
        </w:rPr>
      </w:pPr>
    </w:p>
    <w:p w14:paraId="4C8D4CE8" w14:textId="7FE50BD1" w:rsidR="00B929E1" w:rsidRDefault="00B929E1" w:rsidP="00212D85">
      <w:pPr>
        <w:pStyle w:val="aff7"/>
      </w:pPr>
      <w:r>
        <w:t>Аналогично для модели в формуле (1.3.4):</w:t>
      </w:r>
    </w:p>
    <w:p w14:paraId="002E5DE2" w14:textId="7683308B" w:rsidR="007D5E33" w:rsidRPr="00212D85" w:rsidRDefault="007D5E33" w:rsidP="007D5E33">
      <w:pPr>
        <w:pStyle w:val="afe"/>
        <w:rPr>
          <w:rFonts w:ascii="Times New Roman" w:eastAsiaTheme="minorEastAsia" w:hAnsi="Times New Roman" w:cstheme="minorBidi"/>
        </w:rPr>
      </w:pPr>
      <m:oMathPara>
        <m:oMath>
          <m:r>
            <m:rPr>
              <m:sty m:val="p"/>
            </m:rPr>
            <w:br/>
          </m:r>
        </m:oMath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S</m:t>
                            </m:r>
                          </m:e>
                        </m:acc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A</m:t>
                            </m:r>
                          </m:e>
                        </m:acc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4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ff7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-0.0190 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 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9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4</m:t>
                  </m:r>
                </m:e>
              </m:d>
            </m:e>
          </m:eqArr>
        </m:oMath>
      </m:oMathPara>
    </w:p>
    <w:p w14:paraId="78DDC4AD" w14:textId="2EB8EF5A" w:rsidR="00212D85" w:rsidRDefault="00212D85" w:rsidP="00936483">
      <w:pPr>
        <w:pStyle w:val="aff7"/>
      </w:pPr>
      <w:r>
        <w:t xml:space="preserve">Найдем матрицу </w:t>
      </w:r>
      <w:r>
        <w:rPr>
          <w:lang w:val="en-US"/>
        </w:rPr>
        <w:t>S</w:t>
      </w:r>
      <w:r>
        <w:t xml:space="preserve"> по формуле:</w:t>
      </w:r>
    </w:p>
    <w:p w14:paraId="3EF5E1D7" w14:textId="17FBC258" w:rsidR="001F0E10" w:rsidRPr="001F0E10" w:rsidRDefault="006648D5" w:rsidP="001F0E10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y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</w:rPr>
                            <m:t>S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</w:rPr>
                        <m:t>y</m:t>
                      </m:r>
                    </m:sub>
                  </m:sSub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58.3983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0 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8.8274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58.398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8.8274</m:t>
                        </m:r>
                      </m:e>
                    </m:mr>
                  </m:m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5</m:t>
                  </m:r>
                </m:e>
              </m:d>
            </m:e>
          </m:eqArr>
        </m:oMath>
      </m:oMathPara>
    </w:p>
    <w:p w14:paraId="11C6D691" w14:textId="02D50880" w:rsidR="00936483" w:rsidRDefault="00936483" w:rsidP="00936483">
      <w:pPr>
        <w:pStyle w:val="aff7"/>
      </w:pPr>
      <w:r>
        <w:t>Рассчитаем погрешности</w:t>
      </w:r>
      <w:r>
        <w:rPr>
          <w:lang w:val="en-US"/>
        </w:rPr>
        <w:t xml:space="preserve"> </w:t>
      </w:r>
      <w:r>
        <w:t>вычислений</w:t>
      </w:r>
      <w:r w:rsidRPr="00442EB2">
        <w:t>:</w:t>
      </w:r>
    </w:p>
    <w:p w14:paraId="41B3BA51" w14:textId="77777777" w:rsidR="00936483" w:rsidRDefault="00936483" w:rsidP="00936483">
      <w:pPr>
        <w:pStyle w:val="aff7"/>
      </w:pPr>
    </w:p>
    <w:p w14:paraId="79CDC61F" w14:textId="77777777" w:rsidR="00983749" w:rsidRPr="00983749" w:rsidRDefault="006648D5" w:rsidP="00983749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AS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B</m:t>
                    </m:r>
                    <m:ctrlPr>
                      <w:rPr>
                        <w:rFonts w:ascii="Cambria Math" w:eastAsia="Cambria Math" w:hAnsi="Cambria Math" w:cs="Cambria Math"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CS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.4.6</m:t>
                  </m:r>
                </m:e>
              </m:d>
            </m:e>
          </m:eqArr>
        </m:oMath>
      </m:oMathPara>
    </w:p>
    <w:p w14:paraId="1357A776" w14:textId="1B71DA3B" w:rsidR="00936483" w:rsidRPr="00983749" w:rsidRDefault="00DB1E05" w:rsidP="00983749">
      <w:pPr>
        <w:pStyle w:val="aff7"/>
        <w:rPr>
          <w:rFonts w:eastAsiaTheme="minorEastAsia"/>
        </w:rPr>
      </w:pPr>
      <w:r>
        <w:t xml:space="preserve">Для </w:t>
      </w:r>
      <w:r w:rsidRPr="00983749">
        <w:t>расчета</w:t>
      </w:r>
      <w:r>
        <w:t xml:space="preserve"> погрешностей выполним код в MATLAB</w:t>
      </w:r>
      <w:r w:rsidRPr="00DB1E05">
        <w:t>:</w:t>
      </w:r>
    </w:p>
    <w:p w14:paraId="2377C416" w14:textId="603BC3EC" w:rsidR="00DB1E05" w:rsidRDefault="007413D4" w:rsidP="00DB1E05">
      <w:pPr>
        <w:pStyle w:val="afff2"/>
        <w:rPr>
          <w:i/>
        </w:rPr>
      </w:pPr>
      <w:r w:rsidRPr="007413D4">
        <w:rPr>
          <w:i/>
          <w:noProof/>
        </w:rPr>
        <w:drawing>
          <wp:inline distT="0" distB="0" distL="0" distR="0" wp14:anchorId="6FD8268C" wp14:editId="524BC5B0">
            <wp:extent cx="4629796" cy="6201640"/>
            <wp:effectExtent l="0" t="0" r="0" b="889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629796" cy="6201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DF52" w14:textId="251D557A" w:rsidR="007779E3" w:rsidRPr="007779E3" w:rsidRDefault="00DB1E05" w:rsidP="007779E3">
      <w:pPr>
        <w:pStyle w:val="affc"/>
      </w:pPr>
      <w:r>
        <w:t>Рис. 5</w:t>
      </w:r>
      <w:r w:rsidR="007779E3" w:rsidRPr="007779E3">
        <w:t xml:space="preserve"> –</w:t>
      </w:r>
      <w:r>
        <w:t xml:space="preserve"> </w:t>
      </w:r>
      <w:r w:rsidRPr="00DB1E05">
        <w:t xml:space="preserve">Код </w:t>
      </w:r>
      <w:r w:rsidRPr="00A2700C">
        <w:rPr>
          <w:lang w:val="en-US"/>
        </w:rPr>
        <w:t>MATLAB</w:t>
      </w:r>
      <w:r w:rsidRPr="00DB1E05">
        <w:t xml:space="preserve"> для нахождения погрешностей вычислений</w:t>
      </w:r>
    </w:p>
    <w:p w14:paraId="1DDA5D55" w14:textId="77777777" w:rsidR="007779E3" w:rsidRPr="00DB1E05" w:rsidRDefault="007779E3" w:rsidP="00F62CFA">
      <w:pPr>
        <w:pStyle w:val="aff7"/>
      </w:pPr>
    </w:p>
    <w:p w14:paraId="1D4CE95F" w14:textId="45B4AC81" w:rsidR="00212D85" w:rsidRPr="00F62CFA" w:rsidRDefault="007413D4" w:rsidP="00F62CFA">
      <w:pPr>
        <w:pStyle w:val="afff2"/>
        <w:rPr>
          <w:lang w:val="en-US"/>
        </w:rPr>
      </w:pPr>
      <w:r w:rsidRPr="007413D4">
        <w:rPr>
          <w:noProof/>
          <w:lang w:val="en-US"/>
        </w:rPr>
        <w:lastRenderedPageBreak/>
        <w:drawing>
          <wp:inline distT="0" distB="0" distL="0" distR="0" wp14:anchorId="3F4ABB90" wp14:editId="310A4FF7">
            <wp:extent cx="2800741" cy="354379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800741" cy="3543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DA1B0" w14:textId="0CEB9025" w:rsidR="00DB1E05" w:rsidRDefault="00DB1E05" w:rsidP="007779E3">
      <w:pPr>
        <w:pStyle w:val="affc"/>
      </w:pPr>
      <w:r>
        <w:t xml:space="preserve">Рис. </w:t>
      </w:r>
      <w:r w:rsidRPr="00DB1E05">
        <w:t>6</w:t>
      </w:r>
      <w:r w:rsidR="007779E3" w:rsidRPr="007779E3">
        <w:t xml:space="preserve"> –</w:t>
      </w:r>
      <w:r>
        <w:t xml:space="preserve"> Погрешности</w:t>
      </w:r>
      <w:r w:rsidRPr="007E41AB">
        <w:t xml:space="preserve"> </w:t>
      </w:r>
      <w:r>
        <w:t xml:space="preserve">вычислений, рассчитанные в </w:t>
      </w:r>
      <w:r>
        <w:rPr>
          <w:lang w:val="en-US"/>
        </w:rPr>
        <w:t>MATLAB</w:t>
      </w:r>
      <w:r>
        <w:t>.</w:t>
      </w:r>
    </w:p>
    <w:p w14:paraId="646D1183" w14:textId="77777777" w:rsidR="007779E3" w:rsidRDefault="007779E3" w:rsidP="007779E3">
      <w:pPr>
        <w:pStyle w:val="aff7"/>
      </w:pPr>
      <w:r>
        <w:t xml:space="preserve">Поскольку матрицы ошибок </w:t>
      </w:r>
      <w:r>
        <w:rPr>
          <w:rStyle w:val="vlist-s"/>
        </w:rPr>
        <w:t>​</w:t>
      </w:r>
      <w:r w:rsidRPr="007779E3">
        <w:t xml:space="preserve">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</m:t>
                </m:r>
              </m:e>
            </m:acc>
          </m:sub>
        </m:sSub>
        <m:r>
          <w:rPr>
            <w:rFonts w:ascii="Cambria Math"/>
          </w:rPr>
          <m:t xml:space="preserve"> </m:t>
        </m:r>
        <m:r>
          <w:rPr>
            <w:rFonts w:ascii="Cambria Math"/>
          </w:rPr>
          <m:t>и</m:t>
        </m:r>
        <m:r>
          <w:rPr>
            <w:rFonts w:ascii="Cambria Math"/>
          </w:rPr>
          <m:t xml:space="preserve"> </m:t>
        </m:r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acc>
          </m:sub>
        </m:sSub>
      </m:oMath>
      <w:r>
        <w:t xml:space="preserve"> имеют незначительные значения, это говорит о том, что динамика систем в основном схожа.</w:t>
      </w:r>
      <w:r w:rsidRPr="007779E3">
        <w:t xml:space="preserve"> </w:t>
      </w:r>
      <w:r>
        <w:t xml:space="preserve">Однако, различие в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sub>
        </m:sSub>
        <m:r>
          <w:rPr>
            <w:rFonts w:ascii="Cambria Math"/>
          </w:rPr>
          <m:t xml:space="preserve"> </m:t>
        </m:r>
      </m:oMath>
      <w:r>
        <w:rPr>
          <w:rStyle w:val="vlist-s"/>
        </w:rPr>
        <w:t>​</w:t>
      </w:r>
      <w:r>
        <w:t xml:space="preserve"> </w:t>
      </w:r>
      <w:r w:rsidRPr="007779E3">
        <w:t>указывает на то, что</w:t>
      </w:r>
      <w:r>
        <w:t xml:space="preserve"> при оценке выходов системы могут возникать более значительные различия.</w:t>
      </w:r>
    </w:p>
    <w:p w14:paraId="4745AAAD" w14:textId="77777777" w:rsidR="007779E3" w:rsidRDefault="007779E3" w:rsidP="007779E3">
      <w:pPr>
        <w:pStyle w:val="2"/>
      </w:pPr>
      <w:bookmarkStart w:id="11" w:name="_Toc178826501"/>
      <w:bookmarkStart w:id="12" w:name="_Toc178959605"/>
      <w:r>
        <w:t>Получение дискретной модели в пространстве состояний</w:t>
      </w:r>
      <w:bookmarkEnd w:id="11"/>
      <w:bookmarkEnd w:id="12"/>
    </w:p>
    <w:p w14:paraId="56B191C0" w14:textId="77777777" w:rsidR="007779E3" w:rsidRDefault="007779E3" w:rsidP="00983749">
      <w:pPr>
        <w:pStyle w:val="aff7"/>
      </w:pPr>
      <w:r>
        <w:t xml:space="preserve">Найдем шаг дискретизации. Для этого понадобится вычислить вторую норму исходной матрицы </w:t>
      </w:r>
      <w:r>
        <w:rPr>
          <w:lang w:val="en-US"/>
        </w:rPr>
        <w:t>A</w:t>
      </w:r>
      <w:r w:rsidRPr="007779E3">
        <w:t>:</w:t>
      </w:r>
    </w:p>
    <w:p w14:paraId="753169F5" w14:textId="179CB543" w:rsidR="007779E3" w:rsidRPr="007779E3" w:rsidRDefault="006648D5" w:rsidP="007779E3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T</m:t>
              </m:r>
              <m:r>
                <w:rPr>
                  <w:rFonts w:ascii="Cambria Math"/>
                </w:rPr>
                <m:t>≈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||A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|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5.1</m:t>
                  </m:r>
                </m:e>
              </m:d>
            </m:e>
          </m:eqArr>
        </m:oMath>
      </m:oMathPara>
    </w:p>
    <w:p w14:paraId="71E2979D" w14:textId="1620CF5C" w:rsidR="007779E3" w:rsidRPr="007779E3" w:rsidRDefault="007779E3" w:rsidP="00983749">
      <w:pPr>
        <w:pStyle w:val="aff7"/>
        <w:rPr>
          <w:rFonts w:eastAsia="Times New Roman" w:cs="Times New Roman"/>
        </w:rPr>
      </w:pPr>
      <w:r>
        <w:t>Построим модель системы в виде:</w:t>
      </w:r>
    </w:p>
    <w:p w14:paraId="4D7C0158" w14:textId="70D1148F" w:rsidR="00DB1E05" w:rsidRPr="007779E3" w:rsidRDefault="006648D5" w:rsidP="007779E3">
      <w:pPr>
        <w:pStyle w:val="afff6"/>
        <w:rPr>
          <w:rFonts w:ascii="Times New Roman" w:eastAsia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eastAsia="Times New Roman"/>
                      <w:lang w:val="ru-RU" w:eastAsia="ru-RU"/>
                    </w:rPr>
                  </m:ctrlPr>
                </m:mP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sSup>
                      <m:sSupPr>
                        <m:ctrlPr/>
                      </m:sSupPr>
                      <m:e>
                        <m:r>
                          <m:t>e</m:t>
                        </m:r>
                      </m:e>
                      <m:sup>
                        <m:r>
                          <m:t>AT</m:t>
                        </m:r>
                      </m:sup>
                    </m:sSup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nary>
                      <m:naryPr>
                        <m:ctrlPr/>
                      </m:naryPr>
                      <m:sub>
                        <m:r>
                          <m:t>0</m:t>
                        </m:r>
                      </m:sub>
                      <m:sup>
                        <m:r>
                          <m:t>T</m:t>
                        </m:r>
                      </m:sup>
                      <m:e>
                        <m:sSup>
                          <m:sSupPr>
                            <m:ctrlPr/>
                          </m:sSupPr>
                          <m:e>
                            <m:r>
                              <m:t>e</m:t>
                            </m:r>
                          </m:e>
                          <m:sup>
                            <m:r>
                              <m:t>Aτ</m:t>
                            </m:r>
                          </m:sup>
                        </m:sSup>
                        <m:r>
                          <m:t>dτB</m:t>
                        </m:r>
                      </m:e>
                    </m:nary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C</m:t>
                    </m:r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D</m:t>
                    </m:r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5.2</m:t>
                  </m:r>
                </m:e>
              </m:d>
            </m:e>
          </m:eqArr>
        </m:oMath>
      </m:oMathPara>
    </w:p>
    <w:p w14:paraId="200E9B9A" w14:textId="6B1CC116" w:rsidR="007779E3" w:rsidRDefault="007779E3" w:rsidP="007779E3">
      <w:pPr>
        <w:pStyle w:val="aff7"/>
      </w:pPr>
      <w:r>
        <w:t xml:space="preserve">Для вычисления матриц А и В воспользуемся </w:t>
      </w:r>
      <w:r>
        <w:rPr>
          <w:lang w:val="en-US"/>
        </w:rPr>
        <w:t>MATLAB</w:t>
      </w:r>
      <w:r w:rsidRPr="00F47BC3">
        <w:t>.</w:t>
      </w:r>
    </w:p>
    <w:p w14:paraId="15AD819D" w14:textId="21B3D58E" w:rsidR="007779E3" w:rsidRDefault="001853D3" w:rsidP="00411E53">
      <w:pPr>
        <w:pStyle w:val="afff2"/>
      </w:pPr>
      <w:r w:rsidRPr="001853D3">
        <w:rPr>
          <w:noProof/>
        </w:rPr>
        <w:lastRenderedPageBreak/>
        <w:drawing>
          <wp:inline distT="0" distB="0" distL="0" distR="0" wp14:anchorId="0B147AF0" wp14:editId="2BBCEE34">
            <wp:extent cx="4963218" cy="3086531"/>
            <wp:effectExtent l="0" t="0" r="889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963218" cy="3086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4A40AD" w14:textId="21043B9F" w:rsidR="007779E3" w:rsidRDefault="00B5797C" w:rsidP="007779E3">
      <w:pPr>
        <w:pStyle w:val="affc"/>
      </w:pPr>
      <w:r w:rsidRPr="007779E3">
        <w:t>Рис</w:t>
      </w:r>
      <w:r w:rsidRPr="00036AC1">
        <w:t>.</w:t>
      </w:r>
      <w:r w:rsidR="007779E3" w:rsidRPr="007779E3">
        <w:t xml:space="preserve"> 7 – Код программы в MATLAB</w:t>
      </w:r>
    </w:p>
    <w:p w14:paraId="4EC1B29E" w14:textId="77777777" w:rsidR="00983749" w:rsidRPr="007779E3" w:rsidRDefault="00983749" w:rsidP="007779E3">
      <w:pPr>
        <w:pStyle w:val="affc"/>
      </w:pPr>
    </w:p>
    <w:p w14:paraId="1246A07E" w14:textId="77777777" w:rsidR="00983749" w:rsidRDefault="00983749" w:rsidP="00983749">
      <w:pPr>
        <w:pStyle w:val="aff7"/>
      </w:pPr>
      <w:r>
        <w:tab/>
        <w:t>Подставляем полученные матрицы в формулу (</w:t>
      </w:r>
      <w:r w:rsidRPr="00983749">
        <w:t>1.5.2</w:t>
      </w:r>
      <w:r>
        <w:t>) и получаем дискретную модель в пространстве состояний:</w:t>
      </w:r>
      <w:r w:rsidRPr="00983749">
        <w:t xml:space="preserve"> </w:t>
      </w:r>
    </w:p>
    <w:p w14:paraId="03A8BF5C" w14:textId="71569590" w:rsidR="00983749" w:rsidRPr="00983749" w:rsidRDefault="006648D5" w:rsidP="00983749">
      <w:pPr>
        <w:pStyle w:val="afff6"/>
        <w:rPr>
          <w:rFonts w:ascii="Times New Roman" w:eastAsia="Times New Roman" w:hAnsi="Times New Roman" w:cs="Times New Roman"/>
          <w:i w:val="0"/>
        </w:rPr>
      </w:pPr>
      <m:oMathPara>
        <m:oMath>
          <m:eqArr>
            <m:eqArrPr>
              <m:maxDist m:val="1"/>
              <m:ctrlPr>
                <w:rPr>
                  <w:rFonts w:eastAsia="Times New Roman" w:cs="Times New Roman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0.001311533</m:t>
                              </m:r>
                            </m:e>
                            <m:e>
                              <m:r>
                                <m:t xml:space="preserve"> 0.1511357</m:t>
                              </m:r>
                            </m:e>
                            <m:e>
                              <m:r>
                                <m:t>-0.00006574209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.154971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-0.01757371</m:t>
                              </m:r>
                            </m:e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0.001311533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25226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</m:mr>
                        </m:m>
                      </m:e>
                    </m:d>
                    <m:r>
                      <m:t>,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0.000033126</m:t>
                              </m:r>
                            </m:e>
                          </m:mr>
                          <m:mr>
                            <m:e>
                              <m:r>
                                <m:t>-0.000021975</m:t>
                              </m:r>
                            </m:e>
                          </m:mr>
                          <m:mr>
                            <m:e>
                              <m:r>
                                <m:t xml:space="preserve"> 0.00043842</m:t>
                              </m:r>
                            </m:e>
                          </m:mr>
                          <m:mr>
                            <m:e>
                              <m:r>
                                <m:t>-0.00029444</m:t>
                              </m:r>
                            </m:e>
                          </m:mr>
                        </m:m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m:t xml:space="preserve">, </m:t>
                    </m:r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r>
                          <m:t>0</m:t>
                        </m:r>
                      </m:e>
                    </m:d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rFonts w:eastAsia="Times New Roman" w:cs="Times New Roman"/>
                    </w:rPr>
                  </m:ctrlPr>
                </m:dPr>
                <m:e>
                  <m:r>
                    <w:rPr>
                      <w:rFonts w:eastAsia="Times New Roman" w:cs="Times New Roman"/>
                    </w:rPr>
                    <m:t>1.5.3</m:t>
                  </m:r>
                </m:e>
              </m:d>
            </m:e>
          </m:eqArr>
        </m:oMath>
      </m:oMathPara>
    </w:p>
    <w:p w14:paraId="361D3A16" w14:textId="170E8EFE" w:rsidR="007779E3" w:rsidRDefault="00983749" w:rsidP="00983749">
      <w:pPr>
        <w:pStyle w:val="2"/>
      </w:pPr>
      <w:bookmarkStart w:id="13" w:name="_Toc178826502"/>
      <w:bookmarkStart w:id="14" w:name="_Toc178959606"/>
      <w:r w:rsidRPr="00983749">
        <w:t>Вывод дискретных передаточной функции и модели «вход-выход» из дискретной модели в пространстве состояний</w:t>
      </w:r>
      <w:bookmarkEnd w:id="13"/>
      <w:bookmarkEnd w:id="14"/>
    </w:p>
    <w:p w14:paraId="527C3927" w14:textId="77777777" w:rsidR="00983749" w:rsidRDefault="00983749" w:rsidP="00B92992">
      <w:pPr>
        <w:pStyle w:val="aff7"/>
      </w:pPr>
      <w:r w:rsidRPr="00821CF7">
        <w:t>Давайте теперь представим сдвиг вектора состояния в следующем виде:</w:t>
      </w:r>
    </w:p>
    <w:p w14:paraId="67508E9D" w14:textId="187C0C9B" w:rsidR="00B92992" w:rsidRPr="00B92992" w:rsidRDefault="006648D5" w:rsidP="00B92992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 xml:space="preserve">+1= </m:t>
              </m:r>
              <m:r>
                <w:rPr>
                  <w:rFonts w:cs="Cambria Math"/>
                </w:rPr>
                <m:t>ξ</m:t>
              </m:r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>#</m:t>
              </m:r>
              <m:d>
                <m:dPr>
                  <m:ctrlPr/>
                </m:dPr>
                <m:e>
                  <m:r>
                    <m:t>1.6.1</m:t>
                  </m:r>
                </m:e>
              </m:d>
            </m:e>
          </m:eqArr>
        </m:oMath>
      </m:oMathPara>
    </w:p>
    <w:p w14:paraId="1DFDA668" w14:textId="356C933C" w:rsidR="001D704E" w:rsidRPr="00D60D3F" w:rsidRDefault="001D704E" w:rsidP="00B92992">
      <w:pPr>
        <w:pStyle w:val="aff7"/>
      </w:pPr>
      <w:r w:rsidRPr="00B5797C">
        <w:t>Где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ξ</m:t>
        </m:r>
      </m:oMath>
      <w:r w:rsidR="00B5797C">
        <w:t xml:space="preserve"> </w:t>
      </w:r>
      <w:r w:rsidR="00B5797C" w:rsidRPr="00B5797C">
        <w:t>-</w:t>
      </w:r>
      <w:r w:rsidR="00B5797C">
        <w:t xml:space="preserve"> </w:t>
      </w:r>
      <w:r w:rsidR="00B5797C" w:rsidRPr="00B5797C">
        <w:t>оператор сдвига по времени</w:t>
      </w:r>
    </w:p>
    <w:p w14:paraId="4D3E75EF" w14:textId="544A91DA" w:rsidR="00B5797C" w:rsidRDefault="00B5797C" w:rsidP="00B92992">
      <w:pPr>
        <w:pStyle w:val="aff7"/>
      </w:pPr>
      <w:r>
        <w:t>Аналогично с непрерывной моделью:</w:t>
      </w:r>
    </w:p>
    <w:p w14:paraId="4BCA2A51" w14:textId="25C64244" w:rsidR="00B5797C" w:rsidRDefault="00B5797C" w:rsidP="00B5797C">
      <w:pPr>
        <w:pStyle w:val="aff7"/>
      </w:pPr>
    </w:p>
    <w:p w14:paraId="41E8E034" w14:textId="1DEDF8E5" w:rsidR="00B5797C" w:rsidRDefault="00B5797C" w:rsidP="00B5797C">
      <w:pPr>
        <w:pStyle w:val="aff7"/>
      </w:pPr>
    </w:p>
    <w:p w14:paraId="4D72200A" w14:textId="2E43F7FA" w:rsidR="00B5797C" w:rsidRDefault="00B5797C" w:rsidP="00B5797C">
      <w:pPr>
        <w:pStyle w:val="aff7"/>
      </w:pPr>
    </w:p>
    <w:p w14:paraId="008CEB38" w14:textId="39287C11" w:rsidR="00B5797C" w:rsidRDefault="00B5797C" w:rsidP="00B5797C">
      <w:pPr>
        <w:pStyle w:val="aff7"/>
      </w:pPr>
    </w:p>
    <w:p w14:paraId="612C5EE8" w14:textId="7E41E190" w:rsidR="00B5797C" w:rsidRDefault="00B5797C" w:rsidP="00B5797C">
      <w:pPr>
        <w:pStyle w:val="aff7"/>
      </w:pPr>
    </w:p>
    <w:p w14:paraId="4077581C" w14:textId="77777777" w:rsidR="00B5797C" w:rsidRDefault="00B5797C" w:rsidP="00B5797C">
      <w:pPr>
        <w:pStyle w:val="aff7"/>
      </w:pPr>
    </w:p>
    <w:p w14:paraId="0842ACE9" w14:textId="1150B70B" w:rsidR="00B5797C" w:rsidRPr="00B5797C" w:rsidRDefault="006648D5" w:rsidP="00B5797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+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</m:e>
                </m:m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ctrlPr/>
                      </m:dPr>
                      <m:e>
                        <m:r>
                          <m:t>ξE-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</m:e>
                    </m:d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W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d>
                      <m:dPr>
                        <m:ctrlPr/>
                      </m:dPr>
                      <m:e>
                        <m:r>
                          <m:t>ξ</m:t>
                        </m:r>
                      </m:e>
                    </m:d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r>
                              <m:t>b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r>
                      <m:t>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acc>
                              <m:accPr>
                                <m:chr m:val="̃"/>
                                <m:ctrlPr/>
                              </m:accPr>
                              <m:e>
                                <m:r>
                                  <m:t>B</m:t>
                                </m:r>
                              </m:e>
                            </m:acc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sSup>
                              <m:sSupPr>
                                <m:ctrlPr/>
                              </m:sSupPr>
                              <m:e>
                                <m:r>
                                  <m:t>χ</m:t>
                                </m:r>
                              </m:e>
                              <m:sup>
                                <m:r>
                                  <m:t>д</m:t>
                                </m:r>
                              </m:sup>
                            </m:sSup>
                          </m:e>
                          <m:sub>
                            <m:r>
                              <m:t>n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6.2</m:t>
                  </m:r>
                </m:e>
              </m:d>
            </m:e>
          </m:eqArr>
        </m:oMath>
      </m:oMathPara>
    </w:p>
    <w:p w14:paraId="059B11C3" w14:textId="77777777" w:rsidR="00B5797C" w:rsidRPr="00B5797C" w:rsidRDefault="00B5797C" w:rsidP="00B5797C">
      <w:pPr>
        <w:pStyle w:val="afff6"/>
        <w:rPr>
          <w:rFonts w:ascii="Times New Roman" w:hAnsi="Times New Roman"/>
          <w:i w:val="0"/>
        </w:rPr>
      </w:pPr>
    </w:p>
    <w:p w14:paraId="1877302A" w14:textId="1DC23B74" w:rsidR="004B18C1" w:rsidRDefault="004B18C1" w:rsidP="00B92992">
      <w:pPr>
        <w:pStyle w:val="aff7"/>
      </w:pPr>
      <w:r w:rsidRPr="009F26E8">
        <w:t xml:space="preserve">Перепишем программу </w:t>
      </w:r>
      <w:r w:rsidR="00C36646" w:rsidRPr="009F26E8">
        <w:t xml:space="preserve">из </w:t>
      </w:r>
      <w:r w:rsidR="00C36646">
        <w:t>рисунка</w:t>
      </w:r>
      <w:r>
        <w:t xml:space="preserve"> 2</w:t>
      </w:r>
      <w:r w:rsidRPr="009F26E8">
        <w:t xml:space="preserve"> для случая с дискретной моделью пространства состояний</w:t>
      </w:r>
      <w:r w:rsidR="00C36646" w:rsidRPr="00C36646">
        <w:t>:</w:t>
      </w:r>
    </w:p>
    <w:p w14:paraId="0443AB1F" w14:textId="78898E47" w:rsidR="00C36646" w:rsidRDefault="00CA0C08" w:rsidP="00C36646">
      <w:pPr>
        <w:pStyle w:val="afff2"/>
      </w:pPr>
      <w:r w:rsidRPr="00CA0C08">
        <w:rPr>
          <w:noProof/>
        </w:rPr>
        <w:drawing>
          <wp:inline distT="0" distB="0" distL="0" distR="0" wp14:anchorId="50242BD5" wp14:editId="4D7CA5A1">
            <wp:extent cx="3377108" cy="3637601"/>
            <wp:effectExtent l="0" t="0" r="0" b="127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380853" cy="3641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7EDF4" w14:textId="3ED8E807" w:rsidR="00C36646" w:rsidRPr="00C36646" w:rsidRDefault="00C36646" w:rsidP="00C36646">
      <w:pPr>
        <w:pStyle w:val="affc"/>
        <w:rPr>
          <w:rFonts w:eastAsiaTheme="minorEastAsia"/>
        </w:rPr>
      </w:pPr>
      <w:r>
        <w:rPr>
          <w:rFonts w:eastAsiaTheme="minorEastAsia"/>
        </w:rPr>
        <w:t xml:space="preserve">Рис. 8 </w:t>
      </w:r>
      <w:r>
        <w:t>–</w:t>
      </w:r>
      <w:r>
        <w:rPr>
          <w:rFonts w:eastAsiaTheme="minorEastAsia"/>
        </w:rPr>
        <w:t xml:space="preserve"> </w:t>
      </w:r>
      <w:r w:rsidRPr="0011199B">
        <w:rPr>
          <w:rFonts w:eastAsiaTheme="minorEastAsia"/>
        </w:rPr>
        <w:t xml:space="preserve">Код программы в </w:t>
      </w:r>
      <w:r w:rsidRPr="0011199B">
        <w:rPr>
          <w:rFonts w:eastAsiaTheme="minorEastAsia"/>
          <w:lang w:val="en-US"/>
        </w:rPr>
        <w:t>MATLAB</w:t>
      </w:r>
    </w:p>
    <w:p w14:paraId="7661837F" w14:textId="337C92E1" w:rsidR="00C36646" w:rsidRDefault="00CA0C08" w:rsidP="00C36646">
      <w:pPr>
        <w:pStyle w:val="afff2"/>
      </w:pPr>
      <w:r w:rsidRPr="00CA0C08">
        <w:rPr>
          <w:noProof/>
        </w:rPr>
        <w:drawing>
          <wp:inline distT="0" distB="0" distL="0" distR="0" wp14:anchorId="4D1BA3AB" wp14:editId="258982D9">
            <wp:extent cx="6444144" cy="1419148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451103" cy="1420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BE6721" w14:textId="27FCDF21" w:rsidR="00C36646" w:rsidRPr="00C36646" w:rsidRDefault="00C36646" w:rsidP="00C36646">
      <w:pPr>
        <w:pStyle w:val="affc"/>
        <w:rPr>
          <w:rFonts w:eastAsia="DengXian"/>
        </w:rPr>
      </w:pPr>
      <w:r>
        <w:rPr>
          <w:rFonts w:eastAsiaTheme="minorEastAsia"/>
        </w:rPr>
        <w:t xml:space="preserve">Рис. 9 </w:t>
      </w:r>
      <w:r>
        <w:t>– Передаточная функция</w:t>
      </w:r>
      <w:r w:rsidRPr="00723E51">
        <w:t xml:space="preserve"> </w:t>
      </w:r>
      <w:r>
        <w:t xml:space="preserve">дискретной модели, рассчитанная в </w:t>
      </w:r>
      <w:r>
        <w:rPr>
          <w:lang w:val="en-US"/>
        </w:rPr>
        <w:t>MATLAB</w:t>
      </w:r>
      <w:r>
        <w:t>.</w:t>
      </w:r>
    </w:p>
    <w:p w14:paraId="667AE67B" w14:textId="77777777" w:rsidR="00CC7FF6" w:rsidRDefault="00CC7FF6" w:rsidP="00B92992">
      <w:pPr>
        <w:pStyle w:val="aff7"/>
      </w:pPr>
      <w:r w:rsidRPr="00B92992">
        <w:t>Перепишем</w:t>
      </w:r>
      <w:r>
        <w:t xml:space="preserve"> полученную передаточную функцию:</w:t>
      </w:r>
    </w:p>
    <w:p w14:paraId="0BEC1CB5" w14:textId="58D6B8A5" w:rsidR="00B92992" w:rsidRPr="00B92992" w:rsidRDefault="006648D5" w:rsidP="00B92992">
      <w:pPr>
        <w:rPr>
          <w:rFonts w:eastAsiaTheme="minorEastAsia" w:cstheme="minorBidi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theme="minorBidi"/>
                  <w:i/>
                </w:rPr>
              </m:ctrlPr>
            </m:eqArrPr>
            <m:e>
              <m:r>
                <w:rPr>
                  <w:rFonts w:ascii="Cambria Math"/>
                </w:rPr>
                <m:t>W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ξ</m:t>
                  </m:r>
                </m:e>
              </m:d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inorBidi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Bidi"/>
                    </w:rPr>
                    <m:t>0.000438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ξ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theme="minorBidi"/>
                    </w:rPr>
                    <m:t>-0.0009432</m:t>
                  </m:r>
                  <m:r>
                    <w:rPr>
                      <w:rFonts w:ascii="Cambria Math"/>
                    </w:rPr>
                    <m:t>ξ</m:t>
                  </m:r>
                  <m:r>
                    <w:rPr>
                      <w:rFonts w:ascii="Cambria Math" w:eastAsiaTheme="minorEastAsia" w:hAnsi="Cambria Math" w:cstheme="minorBidi"/>
                    </w:rPr>
                    <m:t>+0.0004384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ξ</m:t>
                      </m:r>
                    </m:e>
                    <m:sup>
                      <m:r>
                        <w:rPr>
                          <w:rFonts w:ascii="Cambria Math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 w:hAnsi="Cambria Math" w:cstheme="minorBidi"/>
                    </w:rPr>
                    <m:t>-4.15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ξ</m:t>
                      </m:r>
                    </m:e>
                    <m:sup>
                      <m:r>
                        <w:rPr>
                          <w:rFonts w:asci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eastAsiaTheme="minorEastAsia" w:hAnsi="Cambria Math" w:cstheme="minorBidi"/>
                    </w:rPr>
                    <m:t>+6.30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ξ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theme="minorBidi"/>
                    </w:rPr>
                    <m:t>-4.153</m:t>
                  </m:r>
                  <m:r>
                    <w:rPr>
                      <w:rFonts w:ascii="Cambria Math"/>
                    </w:rPr>
                    <m:t>ξ</m:t>
                  </m:r>
                  <m:r>
                    <w:rPr>
                      <w:rFonts w:ascii="Cambria Math" w:eastAsiaTheme="minorEastAsia" w:hAnsi="Cambria Math" w:cstheme="minorBidi"/>
                    </w:rPr>
                    <m:t>+1</m:t>
                  </m:r>
                </m:den>
              </m:f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theme="minorBidi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Bidi"/>
                    </w:rPr>
                    <m:t>1.6.3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05BAFE98" w14:textId="77777777" w:rsidR="00B92992" w:rsidRDefault="00B92992" w:rsidP="00B92992">
      <w:pPr>
        <w:pStyle w:val="aff7"/>
      </w:pPr>
      <w:r>
        <w:lastRenderedPageBreak/>
        <w:t>Используя полученную передаточную функцию, получаем дискретную модель «вход-выход»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01"/>
        <w:gridCol w:w="6484"/>
      </w:tblGrid>
      <w:tr w:rsidR="00B92992" w14:paraId="462B8C70" w14:textId="77777777" w:rsidTr="00830CD4">
        <w:tc>
          <w:tcPr>
            <w:tcW w:w="1601" w:type="dxa"/>
          </w:tcPr>
          <w:p w14:paraId="3AB9DDBC" w14:textId="77777777" w:rsidR="00B92992" w:rsidRDefault="00B92992" w:rsidP="008150C2">
            <w:pPr>
              <w:ind w:firstLine="0"/>
              <w:rPr>
                <w:iCs/>
              </w:rPr>
            </w:pPr>
          </w:p>
        </w:tc>
        <w:tc>
          <w:tcPr>
            <w:tcW w:w="6484" w:type="dxa"/>
          </w:tcPr>
          <w:p w14:paraId="077C49E5" w14:textId="46DB5BB7" w:rsidR="00B92992" w:rsidRPr="00B92992" w:rsidRDefault="006648D5" w:rsidP="00B92992">
            <w:pPr>
              <w:ind w:firstLine="0"/>
              <w:rPr>
                <w14:ligatures w14:val="standardContextual"/>
              </w:rPr>
            </w:pPr>
            <m:oMathPara>
              <m:oMath>
                <m:f>
                  <m:fPr>
                    <m:type m:val="noBar"/>
                    <m:ctrlPr>
                      <w:rPr>
                        <w:rFonts w:ascii="Cambria Math" w:hAnsi="Cambria Math"/>
                        <w:i/>
                        <w14:ligatures w14:val="standardContextua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14:ligatures w14:val="standardContextual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14:ligatures w14:val="standardContextual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/>
                            <w14:ligatures w14:val="standardContextual"/>
                          </w:rPr>
                          <m:t>k+4</m:t>
                        </m:r>
                      </m:sub>
                    </m:sSub>
                    <m:r>
                      <w:rPr>
                        <w:rFonts w:ascii="Cambria Math"/>
                        <w14:ligatures w14:val="standardContextual"/>
                      </w:rPr>
                      <m:t>-</m:t>
                    </m:r>
                    <m:r>
                      <w:rPr>
                        <w:rFonts w:ascii="Cambria Math" w:eastAsiaTheme="minorEastAsia" w:hAnsi="Cambria Math" w:cstheme="minorBidi"/>
                      </w:rPr>
                      <m:t>4.153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14:ligatures w14:val="standardContextual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14:ligatures w14:val="standardContextual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/>
                            <w14:ligatures w14:val="standardContextual"/>
                          </w:rPr>
                          <m:t>k+3</m:t>
                        </m:r>
                      </m:sub>
                    </m:sSub>
                    <m:r>
                      <w:rPr>
                        <w:rFonts w:ascii="Cambria Math"/>
                        <w14:ligatures w14:val="standardContextual"/>
                      </w:rPr>
                      <m:t>+</m:t>
                    </m:r>
                    <m:r>
                      <w:rPr>
                        <w:rFonts w:ascii="Cambria Math" w:eastAsiaTheme="minorEastAsia" w:hAnsi="Cambria Math" w:cstheme="minorBidi"/>
                      </w:rPr>
                      <m:t>6.306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14:ligatures w14:val="standardContextual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14:ligatures w14:val="standardContextual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/>
                            <w14:ligatures w14:val="standardContextual"/>
                          </w:rPr>
                          <m:t>k+2</m:t>
                        </m:r>
                      </m:sub>
                    </m:sSub>
                    <m:r>
                      <w:rPr>
                        <w:rFonts w:ascii="Cambria Math"/>
                        <w14:ligatures w14:val="standardContextual"/>
                      </w:rPr>
                      <m:t>-</m:t>
                    </m:r>
                    <m:r>
                      <w:rPr>
                        <w:rFonts w:ascii="Cambria Math" w:eastAsiaTheme="minorEastAsia" w:hAnsi="Cambria Math" w:cstheme="minorBidi"/>
                      </w:rPr>
                      <m:t>4.153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14:ligatures w14:val="standardContextual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14:ligatures w14:val="standardContextual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/>
                            <w14:ligatures w14:val="standardContextual"/>
                          </w:rPr>
                          <m:t>k+1</m:t>
                        </m:r>
                      </m:sub>
                    </m:sSub>
                    <m:r>
                      <w:rPr>
                        <w:rFonts w:ascii="Cambria Math"/>
                        <w14:ligatures w14:val="standardContextual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14:ligatures w14:val="standardContextual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14:ligatures w14:val="standardContextual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/>
                            <w14:ligatures w14:val="standardContextual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/>
                        <w14:ligatures w14:val="standardContextual"/>
                      </w:rPr>
                      <m:t>=</m:t>
                    </m:r>
                  </m:num>
                  <m:den>
                    <m:r>
                      <w:rPr>
                        <w:rFonts w:ascii="Cambria Math"/>
                        <w14:ligatures w14:val="standardContextual"/>
                      </w:rPr>
                      <m:t>=</m:t>
                    </m:r>
                    <m:r>
                      <w:rPr>
                        <w:rFonts w:ascii="Cambria Math" w:eastAsiaTheme="minorEastAsia" w:hAnsi="Cambria Math" w:cstheme="minorBidi"/>
                      </w:rPr>
                      <m:t>0.0004384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14:ligatures w14:val="standardContextual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14:ligatures w14:val="standardContextual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14:ligatures w14:val="standardContextual"/>
                          </w:rPr>
                          <m:t>k+2</m:t>
                        </m:r>
                      </m:sub>
                    </m:sSub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 w:eastAsiaTheme="minorEastAsia" w:hAnsi="Cambria Math" w:cstheme="minorBidi"/>
                      </w:rPr>
                      <m:t>0.000943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14:ligatures w14:val="standardContextual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14:ligatures w14:val="standardContextual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14:ligatures w14:val="standardContextual"/>
                          </w:rPr>
                          <m:t>k+1</m:t>
                        </m:r>
                      </m:sub>
                    </m:sSub>
                    <m:r>
                      <w:rPr>
                        <w:rFonts w:ascii="Cambria Math"/>
                        <w14:ligatures w14:val="standardContextual"/>
                      </w:rPr>
                      <m:t>-</m:t>
                    </m:r>
                    <m:r>
                      <w:rPr>
                        <w:rFonts w:ascii="Cambria Math" w:eastAsiaTheme="minorEastAsia" w:hAnsi="Cambria Math" w:cstheme="minorBidi"/>
                      </w:rPr>
                      <m:t>0.0004384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14:ligatures w14:val="standardContextual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14:ligatures w14:val="standardContextual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14:ligatures w14:val="standardContextual"/>
                          </w:rPr>
                          <m:t>k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/>
                    <w14:ligatures w14:val="standardContextual"/>
                  </w:rPr>
                  <w:br/>
                </m:r>
              </m:oMath>
            </m:oMathPara>
          </w:p>
        </w:tc>
      </w:tr>
      <w:tr w:rsidR="00B92992" w:rsidRPr="00A225A7" w14:paraId="2E8D1B72" w14:textId="77777777" w:rsidTr="00830CD4">
        <w:tc>
          <w:tcPr>
            <w:tcW w:w="1601" w:type="dxa"/>
          </w:tcPr>
          <w:p w14:paraId="0FB79203" w14:textId="77777777" w:rsidR="00B92992" w:rsidRDefault="00B92992" w:rsidP="008150C2">
            <w:pPr>
              <w:ind w:firstLine="0"/>
              <w:rPr>
                <w:iCs/>
              </w:rPr>
            </w:pPr>
          </w:p>
        </w:tc>
        <w:tc>
          <w:tcPr>
            <w:tcW w:w="6484" w:type="dxa"/>
          </w:tcPr>
          <w:p w14:paraId="10693118" w14:textId="77777777" w:rsidR="00B92992" w:rsidRPr="00A225A7" w:rsidRDefault="00B92992" w:rsidP="008150C2">
            <w:pPr>
              <w:ind w:firstLine="0"/>
            </w:pPr>
          </w:p>
        </w:tc>
      </w:tr>
    </w:tbl>
    <w:p w14:paraId="04B74411" w14:textId="5EE1FE31" w:rsidR="00B92992" w:rsidRDefault="00830CD4" w:rsidP="00830CD4">
      <w:pPr>
        <w:pStyle w:val="1"/>
        <w:rPr>
          <w:rFonts w:eastAsiaTheme="minorEastAsia"/>
        </w:rPr>
      </w:pPr>
      <w:r w:rsidRPr="00830CD4">
        <w:rPr>
          <w:rFonts w:eastAsiaTheme="minorEastAsia"/>
        </w:rPr>
        <w:lastRenderedPageBreak/>
        <w:t>Исследование реакций во временной области</w:t>
      </w:r>
    </w:p>
    <w:p w14:paraId="1EE18BF3" w14:textId="60675D93" w:rsidR="00830CD4" w:rsidRDefault="00830CD4" w:rsidP="00CB13BD">
      <w:pPr>
        <w:pStyle w:val="aff7"/>
      </w:pPr>
      <w:r>
        <w:t>Второй раздел РГЗ будет посвящён исследованию реакций во временной области.</w:t>
      </w:r>
    </w:p>
    <w:p w14:paraId="787DB3FB" w14:textId="7E825646" w:rsidR="00CB13BD" w:rsidRDefault="00CB13BD" w:rsidP="00CB13BD">
      <w:pPr>
        <w:pStyle w:val="aff7"/>
      </w:pPr>
      <w:r>
        <w:t>Задан ОУ (см. рис. 1), динамику которого можно описать моделью в пространстве состояний (1).</w:t>
      </w:r>
    </w:p>
    <w:p w14:paraId="6934A5FA" w14:textId="3DA1D961" w:rsidR="00CB13BD" w:rsidRDefault="00CB13BD" w:rsidP="00CB13BD">
      <w:pPr>
        <w:pStyle w:val="afff2"/>
      </w:pPr>
      <w:r w:rsidRPr="00CB13BD">
        <w:drawing>
          <wp:inline distT="0" distB="0" distL="0" distR="0" wp14:anchorId="051D2367" wp14:editId="3199523F">
            <wp:extent cx="2750467" cy="931610"/>
            <wp:effectExtent l="0" t="0" r="0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69303" cy="937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FFB93" w14:textId="5E3E7AA4" w:rsidR="00CB13BD" w:rsidRDefault="00CB13BD" w:rsidP="00CB13BD">
      <w:pPr>
        <w:pStyle w:val="affc"/>
      </w:pPr>
      <w:r>
        <w:t>Рис. 1</w:t>
      </w:r>
      <w:r w:rsidR="000A78A1">
        <w:t>0</w:t>
      </w:r>
      <w:r w:rsidR="009D5CCF">
        <w:rPr>
          <w:rFonts w:eastAsiaTheme="minorEastAsia"/>
        </w:rPr>
        <w:t xml:space="preserve"> </w:t>
      </w:r>
      <w:r w:rsidR="009D5CCF">
        <w:t>–</w:t>
      </w:r>
      <w:r w:rsidR="009D5CCF">
        <w:rPr>
          <w:rFonts w:eastAsiaTheme="minorEastAsia"/>
        </w:rPr>
        <w:t xml:space="preserve"> </w:t>
      </w:r>
      <w:r>
        <w:t>Объект управления в схематичном виде</w:t>
      </w:r>
    </w:p>
    <w:p w14:paraId="2DC575D1" w14:textId="4EE06C42" w:rsidR="00CB13BD" w:rsidRPr="00CB13BD" w:rsidRDefault="00CB13BD" w:rsidP="00CB13BD">
      <w:pPr>
        <w:rPr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 A 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B 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 C 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D 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den>
                  </m:f>
                </m:e>
              </m:d>
              <m:r>
                <w:rPr>
                  <w:rFonts w:ascii="Cambria Math" w:hAnsi="Cambria Math"/>
                  <w:lang w:val="en-US"/>
                </w:rPr>
                <m:t xml:space="preserve"> </m:t>
              </m:r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+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</m:t>
                  </m:r>
                  <m:r>
                    <w:rPr>
                      <w:rFonts w:ascii="Cambria Math" w:hAnsi="Cambria Math"/>
                      <w:lang w:val="en-US"/>
                    </w:rPr>
                    <m:t>0.</m:t>
                  </m:r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e>
              </m:d>
            </m:e>
          </m:eqArr>
        </m:oMath>
      </m:oMathPara>
    </w:p>
    <w:p w14:paraId="7D31C246" w14:textId="77777777" w:rsidR="00CB13BD" w:rsidRPr="00CB13BD" w:rsidRDefault="00CB13BD" w:rsidP="00CB13BD">
      <w:pPr>
        <w:rPr>
          <w:i/>
        </w:rPr>
      </w:pPr>
    </w:p>
    <w:p w14:paraId="7ACCF9B4" w14:textId="256DB48A" w:rsidR="00CB13BD" w:rsidRPr="00CE028B" w:rsidRDefault="00CB13BD" w:rsidP="00CE028B">
      <w:pPr>
        <w:pStyle w:val="aff7"/>
        <w:rPr>
          <w:rFonts w:eastAsia="Times New Roman" w:cs="Times New Roman"/>
          <w:i/>
        </w:rPr>
      </w:pPr>
      <w:r>
        <w:t xml:space="preserve">где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(0) = </m:t>
        </m:r>
        <m:sSub>
          <m:sSubPr>
            <m:ctrlPr>
              <w:rPr>
                <w:rFonts w:ascii="Cambria Math" w:hAnsi="Cambria Math" w:cs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</m:oMath>
      <w:r w:rsidR="00CE028B" w:rsidRPr="00CE028B">
        <w:t xml:space="preserve">. </w:t>
      </w:r>
      <w:r w:rsidR="00CE028B">
        <w:t>Первое уравнение из (</w:t>
      </w:r>
      <w:r w:rsidR="000A3AD7" w:rsidRPr="000A3AD7">
        <w:t>2.0.</w:t>
      </w:r>
      <w:r w:rsidR="00CE028B">
        <w:t>1) представляет собой ДУ первого порядка для непрерывной модели и разностное для дискретной, решение которых определяется интегральной и разностной формулами Коши соответственно:</w:t>
      </w:r>
    </w:p>
    <w:p w14:paraId="36C3E423" w14:textId="0687206B" w:rsidR="00CE028B" w:rsidRPr="00CE028B" w:rsidRDefault="00CE028B" w:rsidP="00CE028B">
      <w:pPr>
        <w:rPr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 xml:space="preserve">=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A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+ </m:t>
                  </m:r>
                  <m:nary>
                    <m:nary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-</m:t>
                              </m:r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τ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τ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d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τ</m:t>
                      </m:r>
                    </m:e>
                  </m:nary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-1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-1-i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</m:t>
                  </m:r>
                  <m:r>
                    <w:rPr>
                      <w:rFonts w:ascii="Cambria Math" w:hAnsi="Cambria Math"/>
                      <w:lang w:val="en-US"/>
                    </w:rPr>
                    <m:t>0.</m:t>
                  </m:r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e>
              </m:d>
            </m:e>
          </m:eqArr>
        </m:oMath>
      </m:oMathPara>
    </w:p>
    <w:p w14:paraId="1A4B2050" w14:textId="38FF35E9" w:rsidR="00CB13BD" w:rsidRPr="00CE028B" w:rsidRDefault="00CE028B" w:rsidP="00CE028B">
      <w:pPr>
        <w:pStyle w:val="aff7"/>
        <w:rPr>
          <w:rFonts w:eastAsia="Times New Roman" w:cs="Times New Roman"/>
          <w:i/>
        </w:rPr>
      </w:pPr>
      <w:r>
        <w:t>Подставив (2) во второе уравнение системы (1), мы получим зависимость вида</w:t>
      </w:r>
    </w:p>
    <w:p w14:paraId="7163C1A4" w14:textId="0CAFABFC" w:rsidR="00CB13BD" w:rsidRPr="00CE028B" w:rsidRDefault="00CE028B" w:rsidP="00CB13BD">
      <w:pPr>
        <w:rPr>
          <w:i/>
        </w:rPr>
      </w:pPr>
      <m:oMathPara>
        <m:oMath>
          <m:r>
            <w:rPr>
              <w:rFonts w:ascii="Cambria Math" w:hAnsi="Cambria Math"/>
              <w:lang w:val="en-US"/>
            </w:rPr>
            <m:t>y=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, u</m:t>
              </m:r>
            </m:e>
          </m:d>
        </m:oMath>
      </m:oMathPara>
    </w:p>
    <w:p w14:paraId="653281E9" w14:textId="32B40DC7" w:rsidR="00CB13BD" w:rsidRPr="00CE028B" w:rsidRDefault="00CE028B" w:rsidP="00CE028B">
      <w:pPr>
        <w:pStyle w:val="aff7"/>
        <w:rPr>
          <w:rFonts w:eastAsia="Times New Roman" w:cs="Times New Roman"/>
          <w:i/>
        </w:rPr>
      </w:pPr>
      <w:r>
        <w:t xml:space="preserve">Изменяя начальные условия </w:t>
      </w:r>
      <w:r>
        <w:rPr>
          <w:rFonts w:ascii="Cambria Math" w:hAnsi="Cambria Math" w:cs="Cambria Math"/>
        </w:rPr>
        <w:t>𝑥</w:t>
      </w:r>
      <w:r>
        <w:t xml:space="preserve"> 0 ОУ или подавая различные воздействия на вход </w:t>
      </w:r>
      <w:r>
        <w:rPr>
          <w:rFonts w:ascii="Cambria Math" w:hAnsi="Cambria Math" w:cs="Cambria Math"/>
        </w:rPr>
        <w:t>𝑢</w:t>
      </w:r>
      <w:r>
        <w:t>, мы будем получать на выходе реакцию системы во времени в виде переходных процессов. Их анализ является одним из методов исследования свойств ОУ, которые проявляются в реакции на типовые воздействия. Всего их три, и далее мы их рассмотрим.</w:t>
      </w:r>
    </w:p>
    <w:p w14:paraId="24BE2606" w14:textId="10354D13" w:rsidR="00CB13BD" w:rsidRDefault="00CE028B" w:rsidP="00CE028B">
      <w:pPr>
        <w:pStyle w:val="2"/>
      </w:pPr>
      <w:r>
        <w:t>Переход к канонической жордановой форме</w:t>
      </w:r>
    </w:p>
    <w:p w14:paraId="67DA95A3" w14:textId="40EFB3F2" w:rsidR="00CE028B" w:rsidRDefault="00CE028B" w:rsidP="00CE028B">
      <w:pPr>
        <w:pStyle w:val="aff7"/>
      </w:pPr>
      <w:r>
        <w:t xml:space="preserve">Для исследования реакций во временной области необходимо выделить жорданову форму </w:t>
      </w:r>
      <w:proofErr w:type="gramStart"/>
      <w:r>
        <w:t>матрицы ,</w:t>
      </w:r>
      <w:proofErr w:type="gramEnd"/>
      <w:r>
        <w:t xml:space="preserve"> сделав преобразование подобия:</w:t>
      </w:r>
    </w:p>
    <w:p w14:paraId="46D71099" w14:textId="55413BE8" w:rsidR="00CE028B" w:rsidRPr="00CE028B" w:rsidRDefault="00CE028B" w:rsidP="00CE028B">
      <w:pPr>
        <w:pStyle w:val="aff7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x=Sz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14:paraId="42A41EE1" w14:textId="060F4197" w:rsidR="00CE028B" w:rsidRDefault="00CE028B" w:rsidP="00CE028B">
      <w:pPr>
        <w:pStyle w:val="aff7"/>
      </w:pPr>
      <w:r>
        <w:rPr>
          <w:rFonts w:eastAsiaTheme="minorEastAsia"/>
        </w:rPr>
        <w:t xml:space="preserve">Где </w:t>
      </w:r>
      <m:oMath>
        <m:r>
          <m:rPr>
            <m:sty m:val="p"/>
          </m:rPr>
          <w:rPr>
            <w:rFonts w:ascii="Cambria Math" w:hAnsi="Cambria Math" w:cs="Cambria Math"/>
            <w:szCs w:val="24"/>
          </w:rPr>
          <m:t>S∈</m:t>
        </m:r>
        <m:sSup>
          <m:sSupPr>
            <m:ctrlPr>
              <w:rPr>
                <w:rFonts w:ascii="Cambria Math" w:hAnsi="Cambria Math" w:cs="Times New Roman"/>
                <w:szCs w:val="24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 w:cs="Times New Roman"/>
                <w:szCs w:val="24"/>
              </w:rPr>
              <m:t>R</m:t>
            </m:r>
            <m:ctrlPr>
              <w:rPr>
                <w:rFonts w:ascii="Cambria Math" w:hAnsi="Cambria Math" w:cs="Cambria Math"/>
                <w:szCs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Cambria Math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×</m:t>
            </m:r>
            <m:r>
              <m:rPr>
                <m:sty m:val="p"/>
              </m:rPr>
              <w:rPr>
                <w:rFonts w:ascii="Cambria Math" w:hAnsi="Cambria Math" w:cs="Cambria Math"/>
                <w:szCs w:val="24"/>
              </w:rPr>
              <m:t>n</m:t>
            </m:r>
          </m:sup>
        </m:sSup>
      </m:oMath>
      <w:r>
        <w:rPr>
          <w:rFonts w:ascii="Cambria Math" w:hAnsi="Cambria Math" w:cs="Cambria Math"/>
          <w:sz w:val="28"/>
          <w:szCs w:val="28"/>
        </w:rPr>
        <w:t xml:space="preserve"> </w:t>
      </w:r>
      <w:r w:rsidRPr="00CE028B">
        <w:t xml:space="preserve">– неособенная матрица. Сделаем замену в МПС и в первом уравнении </w:t>
      </w:r>
      <w:proofErr w:type="spellStart"/>
      <w:r w:rsidRPr="00CE028B">
        <w:t>домножим</w:t>
      </w:r>
      <w:proofErr w:type="spellEnd"/>
      <w:r w:rsidRPr="00CE028B">
        <w:t xml:space="preserve"> слева на обратную матрицу </w:t>
      </w:r>
      <w:r w:rsidRPr="00CE028B">
        <w:rPr>
          <w:rFonts w:ascii="Cambria Math" w:hAnsi="Cambria Math" w:cs="Cambria Math"/>
        </w:rPr>
        <w:t>𝑆</w:t>
      </w:r>
      <w:r w:rsidRPr="00CE028B">
        <w:t>:</w:t>
      </w:r>
    </w:p>
    <w:p w14:paraId="52592D75" w14:textId="7A97FA99" w:rsidR="00CE028B" w:rsidRPr="002D26F2" w:rsidRDefault="00CE028B" w:rsidP="000A3AD7">
      <w:pPr>
        <w:pStyle w:val="afff6"/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>
                    <w:rPr>
                      <w:rFonts w:eastAsia="Times New Roman" w:cs="Times New Roman"/>
                      <w:sz w:val="28"/>
                      <w:szCs w:val="24"/>
                      <w:lang w:eastAsia="ru-RU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eastAsia="Times New Roman" w:cs="Times New Roman"/>
                          <w:sz w:val="28"/>
                          <w:szCs w:val="24"/>
                          <w:lang w:eastAsia="ru-RU"/>
                        </w:rPr>
                      </m:ctrlPr>
                    </m:fPr>
                    <m:num>
                      <m:acc>
                        <m:accPr>
                          <m:chr m:val="̇"/>
                          <m:ctrlPr/>
                        </m:accPr>
                        <m:e>
                          <m:r>
                            <m:t>z</m:t>
                          </m:r>
                        </m:e>
                      </m:acc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 xml:space="preserve">= </m:t>
                      </m:r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>AS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+</m:t>
                      </m:r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 xml:space="preserve"> B 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num>
                    <m:den>
                      <m:r>
                        <m:t>y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=C</m:t>
                      </m:r>
                      <m:r>
                        <m:t>S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+</m:t>
                      </m:r>
                      <m:r>
                        <m:t>D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den>
                  </m:f>
                </m:e>
              </m:d>
              <m:r>
                <m:t xml:space="preserve"> </m:t>
              </m:r>
              <m:f>
                <m:fPr>
                  <m:type m:val="noBar"/>
                  <m:ctrlPr>
                    <w:rPr>
                      <w:rFonts w:eastAsia="Times New Roman" w:cs="Times New Roman"/>
                      <w:sz w:val="28"/>
                      <w:szCs w:val="24"/>
                      <w:lang w:eastAsia="ru-RU"/>
                    </w:rPr>
                  </m:ctrlPr>
                </m:fPr>
                <m:num>
                  <m:sSub>
                    <m:sSubPr>
                      <m:ctrlPr/>
                    </m:sSubPr>
                    <m:e>
                      <m:r>
                        <m:t>z</m:t>
                      </m:r>
                    </m:e>
                    <m:sub>
                      <m:r>
                        <m:t>k+1</m:t>
                      </m:r>
                    </m:sub>
                  </m:sSub>
                  <m:r>
                    <m:t>=</m:t>
                  </m:r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д</m:t>
                      </m:r>
                    </m:sub>
                  </m:sSub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+</m:t>
                  </m:r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sSub>
                    <m:sSubPr>
                      <m:ctrlPr/>
                    </m:sSubPr>
                    <m:e>
                      <m:r>
                        <m:t>u</m:t>
                      </m:r>
                    </m:e>
                    <m:sub>
                      <m:r>
                        <m:t>k</m:t>
                      </m:r>
                    </m:sub>
                  </m:sSub>
                </m:num>
                <m:den>
                  <m:sSub>
                    <m:sSubPr>
                      <m:ctrlPr/>
                    </m:sSubPr>
                    <m:e>
                      <m:r>
                        <m:t>y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C</m:t>
                  </m:r>
                  <m:r>
                    <m:t>S</m:t>
                  </m:r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+D</m:t>
                  </m:r>
                  <m:sSub>
                    <m:sSubPr>
                      <m:ctrlPr/>
                    </m:sSubPr>
                    <m:e>
                      <m:r>
                        <m:t>u</m:t>
                      </m:r>
                    </m:e>
                    <m:sub>
                      <m:r>
                        <m:t>k</m:t>
                      </m:r>
                    </m:sub>
                  </m:sSub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2.</m:t>
                  </m:r>
                  <m:r>
                    <m:t>1.1</m:t>
                  </m:r>
                </m:e>
              </m:d>
            </m:e>
          </m:eqArr>
        </m:oMath>
      </m:oMathPara>
    </w:p>
    <w:p w14:paraId="796A2083" w14:textId="2F88BD71" w:rsidR="002D26F2" w:rsidRDefault="002D26F2" w:rsidP="002D26F2">
      <w:pPr>
        <w:pStyle w:val="aff7"/>
      </w:pPr>
      <w:r>
        <w:t>где</w:t>
      </w:r>
      <w:r w:rsidRPr="002D26F2">
        <w:t xml:space="preserve"> </w:t>
      </w:r>
      <w:r w:rsidRPr="002D26F2">
        <w:rPr>
          <w:rFonts w:ascii="Cambria Math" w:hAnsi="Cambria Math"/>
          <w:i/>
        </w:rPr>
        <w:t xml:space="preserve"> </w:t>
      </w:r>
      <m:oMath>
        <m:r>
          <w:rPr>
            <w:rFonts w:ascii="Cambria Math" w:hAnsi="Cambria Math"/>
          </w:rPr>
          <m:t>z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д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  <w:lang w:val="en-US"/>
              </w:rPr>
            </m:ctrlPr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д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-1</m:t>
            </m:r>
            <m:ctrlPr>
              <w:rPr>
                <w:rFonts w:ascii="Cambria Math" w:hAnsi="Cambria Math"/>
                <w:i/>
                <w:lang w:val="en-US"/>
              </w:rPr>
            </m:ctrlPr>
          </m:sup>
        </m:sSubSup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.</m:t>
        </m:r>
      </m:oMath>
      <w:r w:rsidRPr="002D26F2">
        <w:t xml:space="preserve"> </w:t>
      </w:r>
    </w:p>
    <w:p w14:paraId="2BD85D36" w14:textId="79943D07" w:rsidR="002D26F2" w:rsidRPr="002D26F2" w:rsidRDefault="002D26F2" w:rsidP="002D26F2">
      <w:pPr>
        <w:pStyle w:val="aff7"/>
        <w:rPr>
          <w:rFonts w:eastAsia="Times New Roman" w:cs="Times New Roman"/>
          <w:i/>
        </w:rPr>
      </w:pPr>
      <w:r>
        <w:lastRenderedPageBreak/>
        <w:t xml:space="preserve">Преобразование вида </w:t>
      </w:r>
      <w:r>
        <w:rPr>
          <w:rFonts w:ascii="Cambria Math" w:hAnsi="Cambria Math" w:cs="Cambria Math"/>
        </w:rPr>
        <w:t>𝑆</w:t>
      </w:r>
      <w:r>
        <w:t xml:space="preserve"> −1</w:t>
      </w:r>
      <w:r>
        <w:rPr>
          <w:rFonts w:ascii="Cambria Math" w:hAnsi="Cambria Math" w:cs="Cambria Math"/>
        </w:rPr>
        <w:t>𝐴𝑆</w:t>
      </w:r>
      <w:r>
        <w:t xml:space="preserve"> и даст жорданову матрицу </w:t>
      </w:r>
      <w:r>
        <w:rPr>
          <w:rFonts w:ascii="Cambria Math" w:hAnsi="Cambria Math" w:cs="Cambria Math"/>
        </w:rPr>
        <w:t>𝐽</w:t>
      </w:r>
      <w:r>
        <w:t xml:space="preserve">. Матрица </w:t>
      </w:r>
      <w:r>
        <w:rPr>
          <w:rFonts w:ascii="Cambria Math" w:hAnsi="Cambria Math" w:cs="Cambria Math"/>
        </w:rPr>
        <w:t>𝐽</w:t>
      </w:r>
      <w:r>
        <w:t xml:space="preserve"> имеет </w:t>
      </w:r>
      <w:proofErr w:type="spellStart"/>
      <w:r>
        <w:t>блочнодиагональный</w:t>
      </w:r>
      <w:proofErr w:type="spellEnd"/>
      <w:r>
        <w:t xml:space="preserve"> вид: на главной диагонали находятся собственные числа матрицы </w:t>
      </w:r>
      <w:r>
        <w:rPr>
          <w:rFonts w:ascii="Cambria Math" w:hAnsi="Cambria Math" w:cs="Cambria Math"/>
        </w:rPr>
        <w:t>𝐴</w:t>
      </w:r>
      <w:r>
        <w:t xml:space="preserve">, а на первой </w:t>
      </w:r>
      <w:proofErr w:type="spellStart"/>
      <w:r w:rsidRPr="002D26F2">
        <w:t>наддиагонали</w:t>
      </w:r>
      <w:proofErr w:type="spellEnd"/>
      <w:r>
        <w:t xml:space="preserve"> могут располагаться единицы. Наличие единиц обуславливается кратностью выбранного собственного числа и следующей формулой</w:t>
      </w:r>
    </w:p>
    <w:p w14:paraId="1253E293" w14:textId="2C254EF4" w:rsidR="00CE028B" w:rsidRPr="002D26F2" w:rsidRDefault="00684481" w:rsidP="00CE028B">
      <w:pPr>
        <w:pStyle w:val="aff7"/>
        <w:rPr>
          <w:rFonts w:eastAsiaTheme="minorEastAsia"/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r>
                <w:rPr>
                  <w:rFonts w:ascii="Cambria Math" w:hAnsi="Cambria Math"/>
                </w:rPr>
                <m:t>=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</m:t>
                      </m:r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2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</m:t>
                      </m:r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</m:t>
                      </m:r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,</m:t>
              </m:r>
              <m:r>
                <w:rPr>
                  <w:rFonts w:ascii="Cambria Math" w:hAnsi="Cambria Math"/>
                </w:rPr>
                <m:t>#</m:t>
              </m:r>
              <m:ctrlPr>
                <w:rPr>
                  <w:rFonts w:ascii="Cambria Math" w:hAnsi="Cambria Math"/>
                  <w:i/>
                </w:rPr>
              </m:ctrlPr>
            </m:e>
          </m:eqAr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</w:rPr>
                <m:t>2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  <m:r>
                <w:rPr>
                  <w:rFonts w:ascii="Cambria Math" w:eastAsiaTheme="minorEastAsia" w:hAnsi="Cambria Math"/>
                  <w:lang w:val="en-US"/>
                </w:rPr>
                <m:t>.4</m:t>
              </m:r>
            </m:e>
          </m:d>
        </m:oMath>
      </m:oMathPara>
    </w:p>
    <w:p w14:paraId="0D652B0F" w14:textId="59D2A94C" w:rsidR="002D26F2" w:rsidRDefault="002D26F2" w:rsidP="002D26F2">
      <w:pPr>
        <w:pStyle w:val="aff7"/>
      </w:pPr>
      <w:r>
        <w:t xml:space="preserve">где </w:t>
      </w:r>
      <w:r>
        <w:rPr>
          <w:rFonts w:ascii="Cambria Math" w:hAnsi="Cambria Math" w:cs="Cambria Math"/>
        </w:rPr>
        <w:t>𝑘𝑙</w:t>
      </w:r>
      <w:r>
        <w:t xml:space="preserve"> – число </w:t>
      </w:r>
      <w:r w:rsidRPr="002D26F2">
        <w:t>клеток</w:t>
      </w:r>
      <w:r>
        <w:t xml:space="preserve"> порядка </w:t>
      </w:r>
      <w:r>
        <w:rPr>
          <w:rFonts w:ascii="Cambria Math" w:hAnsi="Cambria Math" w:cs="Cambria Math"/>
        </w:rPr>
        <w:t>𝑙</w:t>
      </w:r>
      <w:r>
        <w:t xml:space="preserve">. Клетки порядка </w:t>
      </w:r>
      <w:proofErr w:type="gramStart"/>
      <w:r>
        <w:rPr>
          <w:rFonts w:ascii="Cambria Math" w:hAnsi="Cambria Math" w:cs="Cambria Math"/>
        </w:rPr>
        <w:t>𝑙</w:t>
      </w:r>
      <w:r>
        <w:t xml:space="preserve"> &gt;</w:t>
      </w:r>
      <w:proofErr w:type="gramEnd"/>
      <w:r>
        <w:t xml:space="preserve"> 1 характеризуются наличием единиц в первой </w:t>
      </w:r>
      <w:proofErr w:type="spellStart"/>
      <w:r>
        <w:t>наддиагонали</w:t>
      </w:r>
      <w:proofErr w:type="spellEnd"/>
      <w:r>
        <w:t xml:space="preserve">. Матрица </w:t>
      </w:r>
      <w:r>
        <w:rPr>
          <w:rFonts w:ascii="Cambria Math" w:hAnsi="Cambria Math" w:cs="Cambria Math"/>
        </w:rPr>
        <w:t>𝑆</w:t>
      </w:r>
      <w:r>
        <w:t xml:space="preserve"> в данном случае является собственной матрицей матрицы </w:t>
      </w:r>
      <w:r>
        <w:rPr>
          <w:rFonts w:ascii="Cambria Math" w:hAnsi="Cambria Math" w:cs="Cambria Math"/>
        </w:rPr>
        <w:t>𝐴</w:t>
      </w:r>
      <w:r>
        <w:t xml:space="preserve"> и составляется из её собственных векторов</w:t>
      </w:r>
      <w:r>
        <w:t>.</w:t>
      </w:r>
    </w:p>
    <w:p w14:paraId="464A298A" w14:textId="3608735E" w:rsidR="00684481" w:rsidRPr="00684481" w:rsidRDefault="00684481" w:rsidP="00684481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en-US"/>
                </w:rPr>
                <m:t>A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0,1134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6,615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λ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0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.572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-</m:t>
                          </m:r>
                          <m:r>
                            <w:rPr>
                              <w:rFonts w:ascii="Cambria Math" w:eastAsia="Cambria Math" w:hAnsi="Cambria Math" w:cs="Cambria Math"/>
                            </w:rPr>
                            <m:t>2.5721</m:t>
                          </m:r>
                        </m:e>
                      </m:eqAr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eastAsiaTheme="minorEastAsia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5</m:t>
                  </m:r>
                </m:e>
              </m:d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>
          </m:eqArr>
        </m:oMath>
      </m:oMathPara>
    </w:p>
    <w:p w14:paraId="550201A6" w14:textId="77777777" w:rsidR="00684481" w:rsidRPr="00684481" w:rsidRDefault="00684481" w:rsidP="002D26F2">
      <w:pPr>
        <w:pStyle w:val="aff7"/>
        <w:rPr>
          <w:rFonts w:eastAsiaTheme="minorEastAsia"/>
        </w:rPr>
      </w:pPr>
    </w:p>
    <w:p w14:paraId="1AD722F8" w14:textId="68BA0832" w:rsidR="002D26F2" w:rsidRPr="00684481" w:rsidRDefault="00684481" w:rsidP="002D26F2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131153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.1511357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006574209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7651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15497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75737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131153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2522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76513</m:t>
                        </m:r>
                      </m:e>
                    </m:mr>
                  </m:m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.475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0.6779</m:t>
                          </m:r>
                        </m:e>
                      </m:eqArr>
                    </m:den>
                  </m:f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6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F83796C" w14:textId="77777777" w:rsidR="00684481" w:rsidRPr="00684481" w:rsidRDefault="00684481" w:rsidP="002D26F2">
      <w:pPr>
        <w:pStyle w:val="aff7"/>
        <w:rPr>
          <w:rFonts w:eastAsiaTheme="minorEastAsia"/>
        </w:rPr>
      </w:pPr>
    </w:p>
    <w:p w14:paraId="4F051278" w14:textId="0136EF81" w:rsidR="00684481" w:rsidRPr="00684481" w:rsidRDefault="00684481" w:rsidP="002D26F2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</w:rPr>
                          <m:t>-0.006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006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62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362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</w:rPr>
                    <m:t>.7</m:t>
                  </m:r>
                </m:e>
              </m:d>
            </m:e>
          </m:eqArr>
        </m:oMath>
      </m:oMathPara>
    </w:p>
    <w:p w14:paraId="1056E150" w14:textId="09EBF102" w:rsidR="00684481" w:rsidRPr="000A3AD7" w:rsidRDefault="00684481" w:rsidP="002D26F2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</w:rPr>
                          <m:t>-0.006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006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62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362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  <w:lang w:val="en-US"/>
                    </w:rPr>
                    <m:t>.8</m:t>
                  </m:r>
                </m:e>
              </m:d>
            </m:e>
          </m:eqArr>
        </m:oMath>
      </m:oMathPara>
    </w:p>
    <w:p w14:paraId="485CE202" w14:textId="1EC1F007" w:rsidR="000A3AD7" w:rsidRPr="000A3AD7" w:rsidRDefault="000A3AD7" w:rsidP="000A3AD7">
      <w:pPr>
        <w:spacing w:before="100" w:beforeAutospacing="1" w:after="100" w:afterAutospacing="1" w:line="240" w:lineRule="auto"/>
        <w:ind w:firstLine="0"/>
        <w:jc w:val="left"/>
        <w:rPr>
          <w:sz w:val="24"/>
        </w:rPr>
      </w:pPr>
      <w:r w:rsidRPr="000A3AD7">
        <w:rPr>
          <w:sz w:val="24"/>
        </w:rPr>
        <w:t xml:space="preserve">У матрицы </w:t>
      </w:r>
      <m:oMath>
        <m:sSub>
          <m:sSubPr>
            <m:ctrlPr>
              <w:rPr>
                <w:rFonts w:ascii="Cambria Math" w:hAnsi="Cambria Math"/>
                <w:sz w:val="24"/>
                <w:szCs w:val="22"/>
              </w:rPr>
            </m:ctrlPr>
          </m:sSubPr>
          <m:e>
            <m:r>
              <w:rPr>
                <w:rFonts w:ascii="Cambria Math" w:hAnsi="Cambria Math"/>
                <w:sz w:val="24"/>
                <w:szCs w:val="22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2"/>
              </w:rPr>
              <m:t>d</m:t>
            </m:r>
          </m:sub>
        </m:sSub>
      </m:oMath>
      <w:r w:rsidRPr="000A3AD7">
        <w:rPr>
          <w:sz w:val="24"/>
        </w:rPr>
        <w:t xml:space="preserve"> есть кратное собственное значение</w:t>
      </w:r>
      <w:r>
        <w:rPr>
          <w:sz w:val="24"/>
        </w:rPr>
        <w:t xml:space="preserve"> </w:t>
      </w:r>
      <w:r w:rsidRPr="000A3AD7">
        <w:rPr>
          <w:sz w:val="24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hAnsi="Cambria Math"/>
                <w:sz w:val="22"/>
                <w:szCs w:val="20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0"/>
              </w:rPr>
              <m:t>0</m:t>
            </m:r>
          </m:sub>
        </m:sSub>
        <m:r>
          <w:rPr>
            <w:rFonts w:ascii="Cambria Math" w:hAnsi="Cambria Math"/>
            <w:sz w:val="22"/>
            <w:szCs w:val="20"/>
          </w:rPr>
          <m:t xml:space="preserve">=0-кратность равная 2) </m:t>
        </m:r>
      </m:oMath>
      <w:r w:rsidRPr="000A3AD7">
        <w:rPr>
          <w:sz w:val="24"/>
        </w:rPr>
        <w:t>. Ее жорданова форма может быть записана как:</w:t>
      </w:r>
    </w:p>
    <w:p w14:paraId="32D0D509" w14:textId="26416DE8" w:rsidR="000A3AD7" w:rsidRPr="000A3AD7" w:rsidRDefault="000A3AD7" w:rsidP="000A3AD7">
      <w:pPr>
        <w:pStyle w:val="aff7"/>
        <w:ind w:firstLine="0"/>
        <w:rPr>
          <w:rFonts w:eastAsia="Times New Roman" w:cs="Times New Roman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J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.572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2.572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.9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78B3F4E" w14:textId="61FE324E" w:rsidR="000A3AD7" w:rsidRPr="000A3AD7" w:rsidRDefault="000A3AD7" w:rsidP="000A3AD7">
      <w:pPr>
        <w:spacing w:before="100" w:beforeAutospacing="1" w:after="100" w:afterAutospacing="1" w:line="240" w:lineRule="auto"/>
        <w:ind w:firstLine="0"/>
        <w:jc w:val="left"/>
        <w:rPr>
          <w:sz w:val="24"/>
        </w:rPr>
      </w:pPr>
      <w:r w:rsidRPr="000A3AD7">
        <w:rPr>
          <w:sz w:val="24"/>
        </w:rPr>
        <w:t>У матрицы</w:t>
      </w:r>
      <w:r w:rsidRPr="000A3AD7">
        <w:rPr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  <w:szCs w:val="22"/>
              </w:rPr>
            </m:ctrlPr>
          </m:sSubPr>
          <m:e>
            <m:r>
              <w:rPr>
                <w:rFonts w:ascii="Cambria Math" w:hAnsi="Cambria Math"/>
                <w:sz w:val="24"/>
                <w:szCs w:val="22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2"/>
              </w:rPr>
              <m:t>d</m:t>
            </m:r>
          </m:sub>
        </m:sSub>
      </m:oMath>
      <w:r w:rsidRPr="000A3AD7">
        <w:rPr>
          <w:sz w:val="24"/>
        </w:rPr>
        <w:t xml:space="preserve"> есть кратное собственное значение</w:t>
      </w:r>
      <w:r>
        <w:rPr>
          <w:sz w:val="24"/>
        </w:rPr>
        <w:t xml:space="preserve"> </w:t>
      </w:r>
      <w:r w:rsidRPr="000A3AD7">
        <w:rPr>
          <w:sz w:val="24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hAnsi="Cambria Math"/>
                <w:sz w:val="22"/>
                <w:szCs w:val="20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0"/>
              </w:rPr>
              <m:t>0</m:t>
            </m:r>
          </m:sub>
        </m:sSub>
        <m:r>
          <w:rPr>
            <w:rFonts w:ascii="Cambria Math" w:hAnsi="Cambria Math"/>
            <w:sz w:val="22"/>
            <w:szCs w:val="20"/>
          </w:rPr>
          <m:t>=</m:t>
        </m:r>
        <m:r>
          <w:rPr>
            <w:rFonts w:ascii="Cambria Math" w:hAnsi="Cambria Math"/>
            <w:sz w:val="22"/>
            <w:szCs w:val="20"/>
          </w:rPr>
          <m:t>1</m:t>
        </m:r>
        <m:r>
          <w:rPr>
            <w:rFonts w:ascii="Cambria Math" w:hAnsi="Cambria Math"/>
            <w:sz w:val="22"/>
            <w:szCs w:val="20"/>
          </w:rPr>
          <m:t xml:space="preserve">-кратность равная 2) </m:t>
        </m:r>
      </m:oMath>
      <w:r w:rsidRPr="000A3AD7">
        <w:rPr>
          <w:sz w:val="24"/>
        </w:rPr>
        <w:t>.. Ее жорданова форма может быть записана как:</w:t>
      </w:r>
    </w:p>
    <w:p w14:paraId="279F3110" w14:textId="334DF89A" w:rsidR="000A3AD7" w:rsidRPr="000A3AD7" w:rsidRDefault="000A3AD7" w:rsidP="000A3AD7">
      <w:pPr>
        <w:pStyle w:val="aff7"/>
        <w:ind w:firstLine="0"/>
        <w:rPr>
          <w:rFonts w:eastAsia="Times New Roman" w:cs="Times New Roman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.475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hljs-number"/>
                            <w:rFonts w:ascii="Cambria Math" w:hAnsi="Cambria Math"/>
                          </w:rPr>
                          <m:t>0.6779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10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02EB8B0B" w14:textId="77777777" w:rsidR="000A3AD7" w:rsidRPr="000A3AD7" w:rsidRDefault="000A3AD7" w:rsidP="000A3AD7">
      <w:pPr>
        <w:pStyle w:val="aff7"/>
        <w:ind w:firstLine="0"/>
        <w:rPr>
          <w:rFonts w:eastAsia="Times New Roman" w:cs="Times New Roman"/>
        </w:rPr>
      </w:pPr>
    </w:p>
    <w:p w14:paraId="480EDA1B" w14:textId="4AC8E199" w:rsidR="00684481" w:rsidRDefault="000A3AD7" w:rsidP="000A3AD7">
      <w:pPr>
        <w:pStyle w:val="2"/>
      </w:pPr>
      <w:r>
        <w:t>Переходная характеристика</w:t>
      </w:r>
    </w:p>
    <w:p w14:paraId="17838B2B" w14:textId="53F78E13" w:rsidR="000A3AD7" w:rsidRDefault="000A3AD7" w:rsidP="000A3AD7">
      <w:pPr>
        <w:pStyle w:val="aff7"/>
      </w:pPr>
      <w:r w:rsidRPr="000A3AD7">
        <w:rPr>
          <w:rStyle w:val="afffa"/>
        </w:rPr>
        <w:t>Переходная</w:t>
      </w:r>
      <w:r>
        <w:t xml:space="preserve"> характеристика системы (ПХС) строится при нулевых начальных условиях и при входном воздействии единичной ступенчатой функции, или функции Хэвисайда:</w:t>
      </w:r>
    </w:p>
    <w:p w14:paraId="5B12431F" w14:textId="17BDAB3F" w:rsidR="000A3AD7" w:rsidRPr="008030C6" w:rsidRDefault="008030C6" w:rsidP="000A3AD7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1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=</m:t>
              </m:r>
              <m:d>
                <m:dPr>
                  <m:begChr m:val="{"/>
                  <m:endChr m:val="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, t&lt;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  <m:e>
                      <m:r>
                        <m:t>1,t&gt;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eqAr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2.1</m:t>
                  </m:r>
                </m:e>
              </m:d>
            </m:e>
          </m:eqArr>
        </m:oMath>
      </m:oMathPara>
    </w:p>
    <w:p w14:paraId="625F4A1B" w14:textId="4D07BCAD" w:rsidR="008030C6" w:rsidRDefault="008030C6" w:rsidP="008030C6">
      <w:pPr>
        <w:pStyle w:val="aff7"/>
        <w:rPr>
          <w:lang w:val="en-US"/>
        </w:rPr>
      </w:pPr>
      <w:r>
        <w:t>Учтём новые условия</w:t>
      </w:r>
      <w:r>
        <w:rPr>
          <w:lang w:val="en-US"/>
        </w:rPr>
        <w:t>:</w:t>
      </w:r>
    </w:p>
    <w:p w14:paraId="059CDE23" w14:textId="243910F2" w:rsidR="008030C6" w:rsidRPr="008030C6" w:rsidRDefault="008030C6" w:rsidP="008030C6">
      <w:pPr>
        <w:pStyle w:val="afff6"/>
        <w:rPr>
          <w:szCs w:val="24"/>
        </w:rPr>
      </w:pPr>
      <m:oMathPara>
        <m:oMath>
          <m:eqArr>
            <m:eqArrPr>
              <m:maxDist m:val="1"/>
              <m:ctrlPr>
                <w:rPr>
                  <w:szCs w:val="24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szCs w:val="24"/>
                        </w:rPr>
                      </m:ctrlPr>
                    </m:eqArrPr>
                    <m:e>
                      <m:r>
                        <w:rPr>
                          <w:szCs w:val="24"/>
                        </w:rPr>
                        <m:t>z</m:t>
                      </m:r>
                      <m:d>
                        <m:dPr>
                          <m:ctrlPr>
                            <w:rPr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szCs w:val="24"/>
                            </w:rPr>
                            <m:t>t</m:t>
                          </m:r>
                        </m:e>
                      </m:d>
                      <m:r>
                        <w:rPr>
                          <w:szCs w:val="24"/>
                        </w:rPr>
                        <m:t xml:space="preserve">= </m:t>
                      </m:r>
                      <m:nary>
                        <m:naryPr>
                          <m:ctrlPr>
                            <w:rPr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szCs w:val="24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t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J</m:t>
                              </m:r>
                              <m:d>
                                <m:dPr>
                                  <m:ctrlPr>
                                    <w:rPr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szCs w:val="24"/>
                                    </w:rPr>
                                    <m:t>t-τ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-1</m:t>
                              </m:r>
                            </m:sup>
                          </m:sSup>
                          <m:r>
                            <w:rPr>
                              <w:szCs w:val="24"/>
                            </w:rPr>
                            <m:t>B</m:t>
                          </m:r>
                          <m:r>
                            <w:rPr>
                              <w:szCs w:val="24"/>
                            </w:rPr>
                            <m:t>1</m:t>
                          </m:r>
                          <m:d>
                            <m:dPr>
                              <m:ctrlPr>
                                <w:rPr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szCs w:val="24"/>
                                </w:rPr>
                                <m:t>τ</m:t>
                              </m:r>
                            </m:e>
                          </m:d>
                          <m:r>
                            <w:rPr>
                              <w:szCs w:val="24"/>
                            </w:rPr>
                            <m:t>dτ</m:t>
                          </m:r>
                        </m:e>
                      </m:nary>
                      <m:r>
                        <w:rPr>
                          <w:szCs w:val="24"/>
                        </w:rPr>
                        <m:t>=</m:t>
                      </m:r>
                    </m:e>
                    <m:e>
                      <m:r>
                        <w:rPr>
                          <w:szCs w:val="24"/>
                        </w:rPr>
                        <m:t>=</m:t>
                      </m:r>
                      <m:d>
                        <m:dPr>
                          <m:ctrlPr>
                            <w:rPr>
                              <w:szCs w:val="24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Jt</m:t>
                              </m:r>
                            </m:sup>
                          </m:sSup>
                          <m:r>
                            <w:rPr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w:rPr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p>
                      <m:sSup>
                        <m:sSupPr>
                          <m:ctrlPr>
                            <w:rPr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p>
                      <m:r>
                        <w:rPr>
                          <w:szCs w:val="24"/>
                        </w:rPr>
                        <m:t>B.</m:t>
                      </m:r>
                    </m:e>
                  </m:eqArr>
                </m:e>
              </m:d>
              <m:f>
                <m:fPr>
                  <m:type m:val="noBar"/>
                  <m:ctrlPr>
                    <w:rPr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szCs w:val="24"/>
                        </w:rPr>
                      </m:ctrlPr>
                    </m:sSubPr>
                    <m:e>
                      <m:r>
                        <w:rPr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szCs w:val="24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szCs w:val="24"/>
                        </w:rPr>
                      </m:ctrlPr>
                    </m:naryPr>
                    <m:sub>
                      <m:r>
                        <w:rPr>
                          <w:szCs w:val="24"/>
                        </w:rPr>
                        <m:t>i=0</m:t>
                      </m:r>
                    </m:sub>
                    <m:sup>
                      <m:r>
                        <w:rPr>
                          <w:szCs w:val="24"/>
                        </w:rPr>
                        <m:t>k-1</m:t>
                      </m:r>
                    </m:sup>
                    <m:e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k-1-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</m:sSub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1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szCs w:val="24"/>
                        </w:rPr>
                        <m:t>=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>
                        <w:rPr>
                          <w:szCs w:val="24"/>
                        </w:rPr>
                      </m:ctrlPr>
                    </m:naryPr>
                    <m:sub>
                      <m:r>
                        <w:rPr>
                          <w:szCs w:val="24"/>
                        </w:rPr>
                        <m:t>i=0</m:t>
                      </m:r>
                    </m:sub>
                    <m:sup>
                      <m:r>
                        <w:rPr>
                          <w:szCs w:val="24"/>
                        </w:rPr>
                        <m:t>k-1</m:t>
                      </m:r>
                    </m:sup>
                    <m:e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k-1-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</m:sSub>
                      <m:r>
                        <w:rPr>
                          <w:szCs w:val="24"/>
                        </w:rPr>
                        <m:t>=</m:t>
                      </m:r>
                    </m:e>
                  </m:nary>
                </m:den>
              </m:f>
              <m:r>
                <w:rPr>
                  <w:szCs w:val="24"/>
                </w:rPr>
                <m:t>#</m:t>
              </m:r>
              <m:d>
                <m:dPr>
                  <m:ctrlPr>
                    <w:rPr>
                      <w:szCs w:val="24"/>
                    </w:rPr>
                  </m:ctrlPr>
                </m:dPr>
                <m:e>
                  <m:r>
                    <w:rPr>
                      <w:szCs w:val="24"/>
                    </w:rPr>
                    <m:t>2.2.2</m:t>
                  </m:r>
                </m:e>
              </m:d>
            </m:e>
          </m:eqArr>
        </m:oMath>
      </m:oMathPara>
    </w:p>
    <w:p w14:paraId="2B0B43E7" w14:textId="3F553DC4" w:rsidR="008030C6" w:rsidRDefault="008030C6" w:rsidP="008030C6">
      <w:pPr>
        <w:pStyle w:val="aff7"/>
      </w:pPr>
      <w:r w:rsidRPr="008030C6">
        <w:t>Теперь</w:t>
      </w:r>
      <w:r>
        <w:t xml:space="preserve"> подставим полученный результат во второе уравнение из системы после замены переменных, приняв во внимание действие единичной функции:</w:t>
      </w:r>
    </w:p>
    <w:p w14:paraId="277DCE0B" w14:textId="21E69EAC" w:rsidR="008030C6" w:rsidRPr="008030C6" w:rsidRDefault="008030C6" w:rsidP="008030C6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w:bookmarkStart w:id="15" w:name="_Hlk179746390"/>
              <m:d>
                <m:dPr>
                  <m:begChr m:val=""/>
                  <m:endChr m:val="|"/>
                  <m:ctrlPr/>
                </m:dPr>
                <m:e>
                  <m:r>
                    <m:t>y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=C</m:t>
                  </m:r>
                  <m:r>
                    <m:t>S</m:t>
                  </m:r>
                  <m:d>
                    <m:dPr>
                      <m:ctrlPr/>
                    </m:dPr>
                    <m:e>
                      <m:sSup>
                        <m:sSupPr>
                          <m:ctrlPr/>
                        </m:sSupPr>
                        <m:e>
                          <m:r>
                            <m:t>e</m:t>
                          </m:r>
                        </m:e>
                        <m:sup>
                          <m:r>
                            <m:t>Jt</m:t>
                          </m:r>
                        </m:sup>
                      </m:sSup>
                      <m: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t>E</m:t>
                          </m:r>
                        </m:e>
                        <m:sub>
                          <m:r>
                            <m:t>n</m:t>
                          </m:r>
                        </m:sub>
                      </m:sSub>
                    </m:e>
                  </m:d>
                  <m:sSup>
                    <m:sSupPr>
                      <m:ctrlPr/>
                    </m:sSupPr>
                    <m:e>
                      <m:r>
                        <m:t>J</m:t>
                      </m:r>
                    </m:e>
                    <m:sup>
                      <m:r>
                        <m:t>-1</m:t>
                      </m:r>
                    </m:sup>
                  </m:sSup>
                  <m:sSup>
                    <m:sSupPr>
                      <m:ctrlPr/>
                    </m:sSupPr>
                    <m:e>
                      <m:r>
                        <m:t>S</m:t>
                      </m:r>
                    </m:e>
                    <m:sup>
                      <m:r>
                        <m:t>-1</m:t>
                      </m:r>
                    </m:sup>
                  </m:sSup>
                  <m:r>
                    <m:t>B</m:t>
                  </m:r>
                  <m:r>
                    <m:t>+D</m:t>
                  </m:r>
                </m:e>
              </m:d>
              <m:r>
                <m:t xml:space="preserve"> </m:t>
              </m:r>
              <m:sSub>
                <m:sSubPr>
                  <m:ctrlPr/>
                </m:sSubPr>
                <m:e>
                  <m:r>
                    <m:t>y</m:t>
                  </m:r>
                </m:e>
                <m:sub>
                  <m:r>
                    <m:t>k</m:t>
                  </m:r>
                </m:sub>
              </m:sSub>
              <m:r>
                <m:t>=</m:t>
              </m:r>
              <m:sSub>
                <m:sSubPr>
                  <m:ctrlPr/>
                </m:sSubPr>
                <m:e>
                  <m:r>
                    <m:t>C</m:t>
                  </m:r>
                </m:e>
                <m:sub>
                  <m:r>
                    <m:t>д</m:t>
                  </m:r>
                </m:sub>
              </m:sSub>
              <m:nary>
                <m:naryPr>
                  <m:chr m:val="∑"/>
                  <m:limLoc m:val="undOvr"/>
                  <m:ctrlPr/>
                </m:naryPr>
                <m:sub>
                  <m:r>
                    <m:t>i=0</m:t>
                  </m:r>
                </m:sub>
                <m:sup>
                  <m:r>
                    <m:t>k-1</m:t>
                  </m:r>
                </m:sup>
                <m:e>
                  <m:sSubSup>
                    <m:sSubSupPr>
                      <m:ctrlPr/>
                    </m:sSubSupPr>
                    <m:e>
                      <m:r>
                        <m:t>J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k-1-i</m:t>
                      </m:r>
                    </m:sup>
                  </m:sSubSup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r>
                    <m:t>+D</m:t>
                  </m:r>
                </m:e>
              </m:nary>
              <w:bookmarkEnd w:id="15"/>
              <m:r>
                <m:t>#</m:t>
              </m:r>
              <m:d>
                <m:dPr>
                  <m:ctrlPr/>
                </m:dPr>
                <m:e>
                  <m:r>
                    <m:t>2.2.3</m:t>
                  </m:r>
                </m:e>
              </m:d>
            </m:e>
          </m:eqArr>
        </m:oMath>
      </m:oMathPara>
    </w:p>
    <w:p w14:paraId="2761E402" w14:textId="6EFFF9B8" w:rsidR="008030C6" w:rsidRDefault="008030C6" w:rsidP="008030C6">
      <w:pPr>
        <w:pStyle w:val="aff7"/>
      </w:pPr>
      <w:r>
        <w:t xml:space="preserve">и </w:t>
      </w:r>
      <w:r w:rsidRPr="008030C6">
        <w:t>получим</w:t>
      </w:r>
      <w:r>
        <w:t xml:space="preserve"> функцию переходной характеристики системы</w:t>
      </w:r>
      <w:r w:rsidRPr="008030C6">
        <w:t>.</w:t>
      </w:r>
      <w:r w:rsidR="000A78A1">
        <w:t>\</w:t>
      </w:r>
    </w:p>
    <w:p w14:paraId="6D1BFC5B" w14:textId="6025FFDD" w:rsidR="000A78A1" w:rsidRDefault="000A78A1" w:rsidP="000A78A1">
      <w:pPr>
        <w:pStyle w:val="aff7"/>
      </w:pPr>
      <w:r w:rsidRPr="000A78A1">
        <w:t xml:space="preserve">Построение и исследование графиков непрерывной и дискретной модели с помощью программы </w:t>
      </w:r>
      <w:proofErr w:type="spellStart"/>
      <w:r w:rsidRPr="000A78A1">
        <w:t>SimInTech</w:t>
      </w:r>
      <w:proofErr w:type="spellEnd"/>
      <w:r w:rsidRPr="000A78A1">
        <w:t xml:space="preserve">. Построенный график представлен на рис. </w:t>
      </w:r>
      <w:r>
        <w:t>10</w:t>
      </w:r>
      <w:r w:rsidRPr="000A78A1">
        <w:t>.</w:t>
      </w:r>
    </w:p>
    <w:p w14:paraId="2CD5AB03" w14:textId="4B4FFABA" w:rsidR="00E94BC1" w:rsidRPr="000A78A1" w:rsidRDefault="00E94BC1" w:rsidP="00E94BC1">
      <w:pPr>
        <w:pStyle w:val="afff2"/>
      </w:pPr>
      <w:r w:rsidRPr="00E94BC1">
        <w:drawing>
          <wp:inline distT="0" distB="0" distL="0" distR="0" wp14:anchorId="5652A0B0" wp14:editId="37DDC4D1">
            <wp:extent cx="3784868" cy="2368590"/>
            <wp:effectExtent l="0" t="0" r="635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95868" cy="2375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84F11B" w14:textId="2E0FB69B" w:rsidR="000A78A1" w:rsidRDefault="000A78A1" w:rsidP="00E94BC1">
      <w:pPr>
        <w:pStyle w:val="affc"/>
      </w:pPr>
      <w:r>
        <w:t>Рис. 1</w:t>
      </w:r>
      <w:r w:rsidR="00E94BC1">
        <w:t>1</w:t>
      </w:r>
      <w:r w:rsidR="00F24801">
        <w:rPr>
          <w:rFonts w:eastAsiaTheme="minorEastAsia"/>
        </w:rPr>
        <w:t xml:space="preserve"> </w:t>
      </w:r>
      <w:r w:rsidR="00F24801">
        <w:t>–</w:t>
      </w:r>
      <w:r w:rsidR="00F24801">
        <w:rPr>
          <w:rFonts w:eastAsiaTheme="minorEastAsia"/>
        </w:rPr>
        <w:t xml:space="preserve"> </w:t>
      </w:r>
      <w:r w:rsidR="009D3FC8">
        <w:t>Переходная характеристика непрерывной и дискретной моделей</w:t>
      </w:r>
    </w:p>
    <w:p w14:paraId="471E083D" w14:textId="3618696B" w:rsidR="00E94BC1" w:rsidRDefault="00E94BC1" w:rsidP="00E94BC1">
      <w:pPr>
        <w:pStyle w:val="aff7"/>
      </w:pPr>
      <w:r>
        <w:t xml:space="preserve">Из графика </w:t>
      </w:r>
      <w:r w:rsidR="0088429E">
        <w:t>видно,</w:t>
      </w:r>
      <w:r>
        <w:t xml:space="preserve"> что непрерывная</w:t>
      </w:r>
      <w:r w:rsidR="000948A1">
        <w:t xml:space="preserve"> модель</w:t>
      </w:r>
      <w:r>
        <w:t xml:space="preserve"> </w:t>
      </w:r>
      <w:r w:rsidR="000948A1">
        <w:t>и</w:t>
      </w:r>
      <w:r>
        <w:t xml:space="preserve"> дискретн</w:t>
      </w:r>
      <w:r w:rsidR="000948A1">
        <w:t>ая</w:t>
      </w:r>
      <w:r>
        <w:t xml:space="preserve"> расходятся, поэтому </w:t>
      </w:r>
      <w:r>
        <w:t>снятие характеристик переходных процессов</w:t>
      </w:r>
      <w:r>
        <w:t xml:space="preserve"> не требуется</w:t>
      </w:r>
      <w:r w:rsidR="000948A1">
        <w:t>.</w:t>
      </w:r>
    </w:p>
    <w:p w14:paraId="5745B301" w14:textId="656798CF" w:rsidR="000A78A1" w:rsidRDefault="007F3DBC" w:rsidP="00567698">
      <w:pPr>
        <w:pStyle w:val="2"/>
      </w:pPr>
      <w:r w:rsidRPr="007F3DBC">
        <w:t>Импульсная</w:t>
      </w:r>
      <w:r>
        <w:t xml:space="preserve"> характеристик</w:t>
      </w:r>
    </w:p>
    <w:p w14:paraId="18C6A3D4" w14:textId="77777777" w:rsidR="007F3DBC" w:rsidRDefault="007F3DBC" w:rsidP="007F3DBC">
      <w:pPr>
        <w:pStyle w:val="aff7"/>
      </w:pPr>
      <w:r w:rsidRPr="007F3DBC">
        <w:t>Импульсная</w:t>
      </w:r>
      <w:r>
        <w:t xml:space="preserve"> характеристика системы (ИХС) строится при нулевых начальных условиях и при входном воздействии дельта-функции, или функции Дирака:</w:t>
      </w:r>
    </w:p>
    <w:p w14:paraId="70917F1E" w14:textId="3B158FAE" w:rsidR="007F3DBC" w:rsidRPr="007F3DBC" w:rsidRDefault="007F3DBC" w:rsidP="009D5CCF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δ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=</m:t>
              </m:r>
              <m:d>
                <m:dPr>
                  <m:begChr m:val="{"/>
                  <m:endChr m:val="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, t</m:t>
                      </m:r>
                      <m:r>
                        <m:t>≠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  <m:e>
                      <m:r>
                        <m:t>1,t</m:t>
                      </m:r>
                      <m:r>
                        <m:t>=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eqAr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</m:t>
                  </m:r>
                  <m:r>
                    <m:t>3</m:t>
                  </m:r>
                  <m:r>
                    <m:t>.1</m:t>
                  </m:r>
                </m:e>
              </m:d>
            </m:e>
          </m:eqArr>
        </m:oMath>
      </m:oMathPara>
    </w:p>
    <w:p w14:paraId="4535DF73" w14:textId="58C893FA" w:rsidR="007F3DBC" w:rsidRPr="007F3DBC" w:rsidRDefault="007F3DBC" w:rsidP="007F3DBC">
      <w:pPr>
        <w:pStyle w:val="aff7"/>
        <w:rPr>
          <w:rFonts w:eastAsiaTheme="minorEastAsia"/>
        </w:rPr>
      </w:pPr>
      <w:r>
        <w:t>Главной особенностью этой функции является её фильтрующее свойство:</w:t>
      </w:r>
    </w:p>
    <w:p w14:paraId="4FF468AA" w14:textId="10EC125C" w:rsidR="007F3DBC" w:rsidRPr="007F3DBC" w:rsidRDefault="007F3DBC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nary>
                <m:naryPr>
                  <m:ctrlPr>
                    <w:rPr>
                      <w:szCs w:val="24"/>
                    </w:rPr>
                  </m:ctrlPr>
                </m:naryPr>
                <m:sub>
                  <m:r>
                    <m:t>-</m:t>
                  </m:r>
                  <m:r>
                    <m:t>∞</m:t>
                  </m:r>
                </m:sub>
                <m:sup>
                  <m:r>
                    <m:t>+∞</m:t>
                  </m:r>
                </m:sup>
                <m:e>
                  <m:r>
                    <m:t>f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e>
              </m:nary>
              <m:r>
                <m:t>δ</m:t>
              </m:r>
              <m:d>
                <m:dPr>
                  <m:ctrlPr/>
                </m:dPr>
                <m:e>
                  <m:r>
                    <m:t>t</m:t>
                  </m:r>
                  <m:r>
                    <m:t>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dt=f</m:t>
              </m:r>
              <m:d>
                <m:dPr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d>
                <m:dPr>
                  <m:begChr m:val="|"/>
                  <m:endChr m:val=""/>
                  <m:ctrlPr>
                    <w:rPr>
                      <w:sz w:val="28"/>
                      <w:szCs w:val="24"/>
                      <w:lang w:val="ru-RU" w:eastAsia="ru-RU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</m:t>
                      </m:r>
                      <m:r>
                        <m:t>=</m:t>
                      </m:r>
                      <m:r>
                        <m:t>-</m:t>
                      </m:r>
                      <m:r>
                        <m:t>∞</m:t>
                      </m:r>
                    </m:sub>
                    <m:sup>
                      <m:r>
                        <m:t>+∞</m:t>
                      </m:r>
                    </m:sup>
                    <m:e>
                      <m:r>
                        <m:t>f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</m:e>
                      </m:d>
                      <m:r>
                        <m:t>δ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  <m:r>
                            <m:t>-</m:t>
                          </m:r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0</m:t>
                              </m:r>
                            </m:sub>
                          </m:sSub>
                        </m:e>
                      </m:d>
                    </m:e>
                  </m:nary>
                  <m:r>
                    <m:t>=f</m:t>
                  </m:r>
                  <m:d>
                    <m:dPr>
                      <m:ctrlPr/>
                    </m:dPr>
                    <m:e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d>
                  <m:r>
                    <m:t>.</m:t>
                  </m: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2</m:t>
                  </m:r>
                </m:e>
              </m:d>
            </m:e>
          </m:eqArr>
        </m:oMath>
      </m:oMathPara>
    </w:p>
    <w:p w14:paraId="4B891270" w14:textId="22A534EA" w:rsidR="007F3DBC" w:rsidRDefault="007F3DBC" w:rsidP="007F3DBC">
      <w:pPr>
        <w:pStyle w:val="aff7"/>
        <w:rPr>
          <w:lang w:val="en-US"/>
        </w:rPr>
      </w:pPr>
      <w:r>
        <w:t>Учтём новые условия в</w:t>
      </w:r>
      <w:r w:rsidR="00B34EC2">
        <w:rPr>
          <w:lang w:val="en-US"/>
        </w:rPr>
        <w:t>:</w:t>
      </w:r>
    </w:p>
    <w:p w14:paraId="647D49C2" w14:textId="26AE9F67" w:rsidR="000A78A1" w:rsidRPr="00B34EC2" w:rsidRDefault="00B34EC2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 xml:space="preserve">= </m:t>
                      </m:r>
                      <m:nary>
                        <m:naryPr>
                          <m:ctrlPr/>
                        </m:naryPr>
                        <m:sub>
                          <m:r>
                            <m:t>0</m:t>
                          </m:r>
                        </m:sub>
                        <m:sup>
                          <m:r>
                            <m:t>t</m:t>
                          </m:r>
                        </m:sup>
                        <m:e>
                          <m:sSup>
                            <m:sSupPr>
                              <m:ctrlPr/>
                            </m:sSupPr>
                            <m:e>
                              <m:r>
                                <m:t>e</m:t>
                              </m:r>
                            </m:e>
                            <m:sup>
                              <m:r>
                                <m:t>J</m:t>
                              </m:r>
                              <m:d>
                                <m:dPr>
                                  <m:ctrlPr/>
                                </m:dPr>
                                <m:e>
                                  <m:r>
                                    <m:t>t</m:t>
                                  </m:r>
                                  <m:r>
                                    <m:t>-</m:t>
                                  </m:r>
                                  <m:r>
                                    <m:t>τ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/>
                            </m:sSupPr>
                            <m:e>
                              <m:r>
                                <m:t>S</m:t>
                              </m:r>
                            </m:e>
                            <m:sup>
                              <m:r>
                                <m:t>-1</m:t>
                              </m:r>
                            </m:sup>
                          </m:sSup>
                          <m:r>
                            <m:t>B</m:t>
                          </m:r>
                          <m:r>
                            <m:t>δ</m:t>
                          </m:r>
                          <m:d>
                            <m:dPr>
                              <m:ctrlPr/>
                            </m:dPr>
                            <m:e>
                              <m:r>
                                <m:t>τ</m:t>
                              </m:r>
                            </m:e>
                          </m:d>
                          <m:r>
                            <m:t>dτ</m:t>
                          </m:r>
                        </m:e>
                      </m:nary>
                      <m:r>
                        <m:t>=</m:t>
                      </m:r>
                    </m:e>
                    <m:e>
                      <m:r>
                        <m:t>=</m:t>
                      </m:r>
                      <m:d>
                        <m:dPr>
                          <m:ctrlPr/>
                        </m:dPr>
                        <m:e>
                          <m:sSup>
                            <m:sSupPr>
                              <m:ctrlPr/>
                            </m:sSupPr>
                            <m:e>
                              <m:r>
                                <m:t>e</m:t>
                              </m:r>
                            </m:e>
                            <m:sup>
                              <m:r>
                                <m:t>Jt</m:t>
                              </m:r>
                            </m:sup>
                          </m:sSup>
                        </m:e>
                      </m:d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>B</m:t>
                      </m:r>
                      <m:r>
                        <m:t>.</m:t>
                      </m:r>
                    </m:e>
                  </m:eqArr>
                </m:e>
              </m:d>
              <m:f>
                <m:fPr>
                  <m:type m:val="noBar"/>
                  <m:ctrlPr/>
                </m:fPr>
                <m:num>
                  <m:sSub>
                    <m:sSubPr>
                      <m:ctrlPr/>
                    </m:sSubPr>
                    <m:e>
                      <m:r>
                        <m:t>z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</m:t>
                  </m:r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</m:t>
                      </m:r>
                      <m:r>
                        <m:t>=0</m:t>
                      </m:r>
                    </m:sub>
                    <m:sup>
                      <m:r>
                        <m:t>k</m:t>
                      </m:r>
                      <m:r>
                        <m:t>-1</m:t>
                      </m:r>
                    </m:sup>
                    <m:e>
                      <m:sSubSup>
                        <m:sSubSupPr>
                          <m:ctrlPr/>
                        </m:sSubSupPr>
                        <m:e>
                          <m:r>
                            <m:t>J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k</m:t>
                          </m:r>
                          <m:r>
                            <m:t>-1-</m:t>
                          </m:r>
                          <m:r>
                            <m:t>i</m:t>
                          </m:r>
                        </m:sup>
                      </m:sSubSup>
                      <m:sSubSup>
                        <m:sSubSupPr>
                          <m:ctrlPr/>
                        </m:sSubSupPr>
                        <m:e>
                          <m:r>
                            <m:t>S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-1</m:t>
                          </m:r>
                        </m:sup>
                      </m:sSubSup>
                      <m:sSub>
                        <m:sSubPr>
                          <m:ctrlPr/>
                        </m:sSubPr>
                        <m:e>
                          <m:r>
                            <m:t>B</m:t>
                          </m:r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δ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</m:e>
                      </m:d>
                      <m:r>
                        <m:t>=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</m:t>
                      </m:r>
                      <m:r>
                        <m:t>=0</m:t>
                      </m:r>
                    </m:sub>
                    <m:sup>
                      <m:r>
                        <m:t>k</m:t>
                      </m:r>
                      <m:r>
                        <m:t>-1</m:t>
                      </m:r>
                    </m:sup>
                    <m:e>
                      <m:sSubSup>
                        <m:sSubSupPr>
                          <m:ctrlPr/>
                        </m:sSubSupPr>
                        <m:e>
                          <m:r>
                            <m:t>J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k</m:t>
                          </m:r>
                          <m:r>
                            <m:t>-1</m:t>
                          </m:r>
                        </m:sup>
                      </m:sSubSup>
                      <m:sSubSup>
                        <m:sSubSupPr>
                          <m:ctrlPr/>
                        </m:sSubSupPr>
                        <m:e>
                          <m:r>
                            <m:t>S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-1</m:t>
                          </m:r>
                        </m:sup>
                      </m:sSubSup>
                      <m:sSub>
                        <m:sSubPr>
                          <m:ctrlPr/>
                        </m:sSubPr>
                        <m:e>
                          <m:r>
                            <m:t>B</m:t>
                          </m:r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=</m:t>
                      </m:r>
                    </m:e>
                  </m:nary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2.3.3</m:t>
                  </m:r>
                </m:e>
              </m:d>
            </m:e>
          </m:eqArr>
        </m:oMath>
      </m:oMathPara>
    </w:p>
    <w:p w14:paraId="1425ED17" w14:textId="078889A7" w:rsidR="00B34EC2" w:rsidRDefault="00B34EC2" w:rsidP="008030C6">
      <w:pPr>
        <w:pStyle w:val="aff7"/>
      </w:pPr>
      <w:r>
        <w:t>Т</w:t>
      </w:r>
      <w:r>
        <w:t>еперь подставим полученный результат во второе уравнение из (3):</w:t>
      </w:r>
    </w:p>
    <w:p w14:paraId="1C157A47" w14:textId="5E2CC5C0" w:rsidR="00B34EC2" w:rsidRPr="009D5CCF" w:rsidRDefault="009D5CCF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r>
                <m:t>y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=CS</m:t>
              </m:r>
              <m:sSup>
                <m:sSupPr>
                  <m:ctrlPr/>
                </m:sSupPr>
                <m:e>
                  <m:r>
                    <m:t>e</m:t>
                  </m:r>
                </m:e>
                <m:sup>
                  <m:r>
                    <m:t>Jt</m:t>
                  </m:r>
                </m:sup>
              </m:sSup>
              <m:sSup>
                <m:sSupPr>
                  <m:ctrlPr/>
                </m:sSupPr>
                <m:e>
                  <m:r>
                    <m:t>S</m:t>
                  </m:r>
                </m:e>
                <m:sup>
                  <m:r>
                    <m:t>-1</m:t>
                  </m:r>
                </m:sup>
              </m:sSup>
              <m:r>
                <m:t>B+D</m:t>
              </m:r>
              <m:r>
                <m:t>δ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eastAsiaTheme="minorHAnsi"/>
                      <w:lang w:val="ru-RU"/>
                    </w:rPr>
                  </m:ctrlPr>
                </m:dPr>
                <m:e>
                  <m:sSub>
                    <m:sSubPr>
                      <m:ctrlPr/>
                    </m:sSubPr>
                    <m:e>
                      <m:r>
                        <m:t>y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C</m:t>
                  </m:r>
                  <m:sSub>
                    <m:sSubPr>
                      <m:ctrlPr/>
                    </m:sSub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</m:sSub>
                  <m:sSubSup>
                    <m:sSubSupPr>
                      <m:ctrlPr/>
                    </m:sSubSupPr>
                    <m:e>
                      <m:r>
                        <m:t>J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k-1</m:t>
                      </m:r>
                    </m:sup>
                  </m:sSubSup>
                  <m:sSup>
                    <m:sSupPr>
                      <m:ctrlPr/>
                    </m:sSupPr>
                    <m:e>
                      <m:r>
                        <m:t>S</m:t>
                      </m:r>
                    </m:e>
                    <m:sup>
                      <m:r>
                        <m:t>-1</m:t>
                      </m:r>
                    </m:sup>
                  </m:s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r>
                    <m:t>+D</m:t>
                  </m:r>
                  <m:r>
                    <m:t>δ</m:t>
                  </m:r>
                  <m:d>
                    <m:dPr>
                      <m:ctrlPr/>
                    </m:dPr>
                    <m:e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k</m:t>
                          </m:r>
                        </m:sub>
                      </m:sSub>
                    </m:e>
                  </m:d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4</m:t>
                  </m:r>
                </m:e>
              </m:d>
            </m:e>
          </m:eqArr>
        </m:oMath>
      </m:oMathPara>
    </w:p>
    <w:p w14:paraId="76AB31EF" w14:textId="60550094" w:rsidR="009D5CCF" w:rsidRPr="009D5CCF" w:rsidRDefault="009D5CCF" w:rsidP="008030C6">
      <w:pPr>
        <w:pStyle w:val="aff7"/>
        <w:rPr>
          <w:rFonts w:eastAsiaTheme="minorEastAsia"/>
        </w:rPr>
      </w:pPr>
      <w:r>
        <w:t>и получим функцию импульсной характеристики системы</w:t>
      </w:r>
      <w:r w:rsidRPr="009D5CCF">
        <w:t>.</w:t>
      </w:r>
    </w:p>
    <w:p w14:paraId="134DAC2C" w14:textId="019D781D" w:rsidR="000A78A1" w:rsidRDefault="009D5CCF" w:rsidP="009D5CCF">
      <w:pPr>
        <w:pStyle w:val="aff7"/>
      </w:pPr>
      <w:r w:rsidRPr="009D5CCF">
        <w:t>Построение</w:t>
      </w:r>
      <w:r>
        <w:t xml:space="preserve"> и исследование графиков импульсной характеристики непрерывной и дискретной модели с помощью программы </w:t>
      </w:r>
      <w:proofErr w:type="spellStart"/>
      <w:r>
        <w:t>SimInTech</w:t>
      </w:r>
      <w:proofErr w:type="spellEnd"/>
      <w:r>
        <w:t>. Построенный график представлен на рис.</w:t>
      </w:r>
      <w:r>
        <w:rPr>
          <w:lang w:val="en-US"/>
        </w:rPr>
        <w:t xml:space="preserve"> 12</w:t>
      </w:r>
      <w:r>
        <w:t>.</w:t>
      </w:r>
    </w:p>
    <w:p w14:paraId="1115987A" w14:textId="32AB2216" w:rsidR="009D5CCF" w:rsidRDefault="009D5CCF" w:rsidP="009D5CCF">
      <w:pPr>
        <w:pStyle w:val="afff2"/>
      </w:pPr>
      <w:r w:rsidRPr="009D5CCF">
        <w:drawing>
          <wp:inline distT="0" distB="0" distL="0" distR="0" wp14:anchorId="0DBAC1B1" wp14:editId="5736998C">
            <wp:extent cx="4387850" cy="3744544"/>
            <wp:effectExtent l="0" t="0" r="0" b="889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392918" cy="3748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77D35" w14:textId="6190FD71" w:rsidR="009D5CCF" w:rsidRDefault="009D5CCF" w:rsidP="0088429E">
      <w:pPr>
        <w:pStyle w:val="affc"/>
      </w:pPr>
      <w:r>
        <w:t xml:space="preserve">Рис. </w:t>
      </w:r>
      <w:r w:rsidRPr="009D5CCF">
        <w:t>12</w:t>
      </w:r>
      <w:r w:rsidR="0088429E">
        <w:rPr>
          <w:rFonts w:eastAsiaTheme="minorEastAsia"/>
        </w:rPr>
        <w:t xml:space="preserve"> </w:t>
      </w:r>
      <w:r w:rsidR="0088429E">
        <w:t>–</w:t>
      </w:r>
      <w:r w:rsidR="0088429E">
        <w:rPr>
          <w:rFonts w:eastAsiaTheme="minorEastAsia"/>
        </w:rPr>
        <w:t xml:space="preserve"> </w:t>
      </w:r>
      <w:r>
        <w:t>Импульсная характеристика непрерывной и дискретной моделей</w:t>
      </w:r>
    </w:p>
    <w:p w14:paraId="4E804DC0" w14:textId="344A26EE" w:rsidR="0088429E" w:rsidRDefault="0088429E" w:rsidP="0088429E">
      <w:pPr>
        <w:pStyle w:val="aff7"/>
      </w:pPr>
      <w:r>
        <w:t>Из графика</w:t>
      </w:r>
      <w:r w:rsidR="00EC5822">
        <w:t xml:space="preserve"> ИХС</w:t>
      </w:r>
      <w:r>
        <w:t xml:space="preserve"> </w:t>
      </w:r>
      <w:r w:rsidR="00D54597">
        <w:t>видно,</w:t>
      </w:r>
      <w:r>
        <w:t xml:space="preserve"> что непрерывная модель и дискретная расходятся, поэтому снятие характеристик переходных процессов не требуется.</w:t>
      </w:r>
    </w:p>
    <w:p w14:paraId="1BC44EEE" w14:textId="7C203A0B" w:rsidR="00496EA2" w:rsidRDefault="00496EA2" w:rsidP="00496EA2">
      <w:pPr>
        <w:pStyle w:val="2"/>
      </w:pPr>
      <w:r w:rsidRPr="00496EA2">
        <w:lastRenderedPageBreak/>
        <w:t>Ненулевые начальные условия</w:t>
      </w:r>
    </w:p>
    <w:p w14:paraId="6D4DC6E2" w14:textId="252385B9" w:rsidR="00496EA2" w:rsidRDefault="00496EA2" w:rsidP="00496EA2">
      <w:pPr>
        <w:pStyle w:val="aff7"/>
      </w:pPr>
      <w:r>
        <w:t>Реакция на ненулевые начальные условия (ННУ) строится при отсутствии каких</w:t>
      </w:r>
      <w:r>
        <w:t>-</w:t>
      </w:r>
      <w:r>
        <w:t xml:space="preserve">либо внешних управлений и возмущений, </w:t>
      </w:r>
      <w:r>
        <w:t>но,</w:t>
      </w:r>
      <w:r>
        <w:t xml:space="preserve"> чтобы хотя бы один элемент вектор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 </m:t>
        </m:r>
      </m:oMath>
      <w:r>
        <w:t xml:space="preserve">был </w:t>
      </w:r>
      <w:r>
        <w:t>отличен от нуля. Учтём новые условия</w:t>
      </w:r>
      <w:r w:rsidRPr="00496EA2">
        <w:t xml:space="preserve"> </w:t>
      </w:r>
      <w:r>
        <w:t>в</w:t>
      </w:r>
      <w:r w:rsidRPr="00496EA2">
        <w:t>:</w:t>
      </w:r>
    </w:p>
    <w:p w14:paraId="22DCB9FC" w14:textId="08D7BB50" w:rsidR="007C0D50" w:rsidRPr="007C0D50" w:rsidRDefault="007C0D50" w:rsidP="007C0D50">
      <w:pPr>
        <w:pStyle w:val="affc"/>
        <w:rPr>
          <w:rFonts w:eastAsiaTheme="minorEastAsia" w:cstheme="minorBidi"/>
          <w:i w:val="0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szCs w:val="24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z</m:t>
                  </m:r>
                  <m:d>
                    <m:d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Cs w:val="24"/>
                    </w:rPr>
                    <m:t>=</m:t>
                  </m:r>
                  <m:r>
                    <w:rPr>
                      <w:rFonts w:ascii="Cambria Math" w:hAnsi="Cambria Math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J</m:t>
                  </m:r>
                  <m:r>
                    <w:rPr>
                      <w:rFonts w:ascii="Cambria Math" w:hAnsi="Cambria Math"/>
                      <w:szCs w:val="24"/>
                    </w:rPr>
                    <m:t>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szCs w:val="24"/>
                </w:rP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szCs w:val="24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k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-1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Cs w:val="24"/>
                </w:rPr>
                <m:t>.#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2.4.1</m:t>
                  </m:r>
                </m:e>
              </m:d>
            </m:e>
          </m:eqArr>
        </m:oMath>
      </m:oMathPara>
    </w:p>
    <w:p w14:paraId="23575EBD" w14:textId="6085A6F8" w:rsidR="000A78A1" w:rsidRDefault="00496EA2" w:rsidP="00496EA2">
      <w:pPr>
        <w:pStyle w:val="aff7"/>
      </w:pPr>
      <w:r>
        <w:t>Теперь подставим полученный результат во второе уравнение из</w:t>
      </w:r>
      <w:r w:rsidRPr="00496EA2">
        <w:t xml:space="preserve"> (2.1.1)</w:t>
      </w:r>
    </w:p>
    <w:p w14:paraId="3E2FF87A" w14:textId="515C28A0" w:rsidR="007C0D50" w:rsidRPr="007C0D50" w:rsidRDefault="007C0D50" w:rsidP="007C0D5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CS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CS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-1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 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.2</m:t>
                  </m:r>
                </m:e>
              </m:d>
            </m:e>
          </m:eqArr>
        </m:oMath>
      </m:oMathPara>
    </w:p>
    <w:p w14:paraId="32D74D8A" w14:textId="5474E3AB" w:rsidR="007C0D50" w:rsidRPr="007C0D50" w:rsidRDefault="007C0D50" w:rsidP="00496EA2">
      <w:pPr>
        <w:pStyle w:val="aff7"/>
        <w:rPr>
          <w:i/>
        </w:rPr>
      </w:pPr>
      <w:r>
        <w:t>и получим функцию реакции системы (</w:t>
      </w:r>
      <w:r w:rsidRPr="007C0D50">
        <w:t>2.</w:t>
      </w:r>
      <w:r w:rsidRPr="00E911B6">
        <w:t>0</w:t>
      </w:r>
      <w:r w:rsidRPr="007C0D50">
        <w:t>.1</w:t>
      </w:r>
      <w:r>
        <w:t>) на ненулевые начальные условия.</w:t>
      </w:r>
    </w:p>
    <w:p w14:paraId="33B92523" w14:textId="539A194D" w:rsidR="000A78A1" w:rsidRDefault="00E911B6" w:rsidP="00E911B6">
      <w:pPr>
        <w:pStyle w:val="aff7"/>
      </w:pPr>
      <w:r>
        <w:t xml:space="preserve">Построение и исследование графиков переходной характеристики с ненулевыми начальными условиями непрерывной и дискретной модели с помощью программы </w:t>
      </w:r>
      <w:proofErr w:type="spellStart"/>
      <w:r>
        <w:t>SimInTech</w:t>
      </w:r>
      <w:proofErr w:type="spellEnd"/>
      <w:r>
        <w:t>. Построенный график представлен на рис. 1</w:t>
      </w:r>
      <w:r w:rsidRPr="00FF6EF0">
        <w:t>3</w:t>
      </w:r>
      <w:r>
        <w:t>.</w:t>
      </w:r>
    </w:p>
    <w:p w14:paraId="59C9706B" w14:textId="6B5AB5E1" w:rsidR="00FF6EF0" w:rsidRDefault="00FF6EF0" w:rsidP="00FF6EF0">
      <w:pPr>
        <w:pStyle w:val="afff2"/>
      </w:pPr>
      <w:r w:rsidRPr="00FF6EF0">
        <w:drawing>
          <wp:inline distT="0" distB="0" distL="0" distR="0" wp14:anchorId="12005CFF" wp14:editId="1037E5E4">
            <wp:extent cx="4406854" cy="2756931"/>
            <wp:effectExtent l="0" t="0" r="0" b="571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413441" cy="27610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20FB8" w14:textId="24C4352A" w:rsidR="00E911B6" w:rsidRPr="00B34EC2" w:rsidRDefault="00FF6EF0" w:rsidP="00FF6EF0">
      <w:pPr>
        <w:pStyle w:val="affc"/>
      </w:pPr>
      <w:r>
        <w:t xml:space="preserve">Рис. </w:t>
      </w:r>
      <w:r w:rsidRPr="009D5CCF">
        <w:t>1</w:t>
      </w:r>
      <w:r>
        <w:t>3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 w:rsidRPr="00FF6EF0">
        <w:t>Реакция</w:t>
      </w:r>
      <w:r>
        <w:t xml:space="preserve"> на ненулевые начальные условия непрерывной и дискретной моделей</w:t>
      </w:r>
    </w:p>
    <w:p w14:paraId="0464A742" w14:textId="40E779E8" w:rsidR="000A78A1" w:rsidRDefault="00FF6EF0" w:rsidP="008030C6">
      <w:pPr>
        <w:pStyle w:val="aff7"/>
      </w:pPr>
      <w:r>
        <w:t xml:space="preserve">Схема объекта в программе </w:t>
      </w:r>
      <w:proofErr w:type="spellStart"/>
      <w:r>
        <w:rPr>
          <w:lang w:val="en-US"/>
        </w:rPr>
        <w:t>SimInTech</w:t>
      </w:r>
      <w:proofErr w:type="spellEnd"/>
      <w:r w:rsidRPr="00FF6EF0">
        <w:t xml:space="preserve"> </w:t>
      </w:r>
      <w:r>
        <w:t>представлена на рис. 14.</w:t>
      </w:r>
    </w:p>
    <w:p w14:paraId="0B3C9B11" w14:textId="0CCD02A2" w:rsidR="00FF6EF0" w:rsidRDefault="00FF6EF0" w:rsidP="00FF6EF0">
      <w:pPr>
        <w:pStyle w:val="afff2"/>
      </w:pPr>
      <w:r w:rsidRPr="00FF6EF0">
        <w:lastRenderedPageBreak/>
        <w:drawing>
          <wp:inline distT="0" distB="0" distL="0" distR="0" wp14:anchorId="1BCFE9B2" wp14:editId="2DCC2C52">
            <wp:extent cx="3524885" cy="3491839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534188" cy="3501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AC736" w14:textId="459A0277" w:rsidR="00FF6EF0" w:rsidRDefault="00FF6EF0" w:rsidP="00FF6EF0">
      <w:pPr>
        <w:pStyle w:val="affc"/>
      </w:pPr>
      <w:r>
        <w:t xml:space="preserve">Рис. </w:t>
      </w:r>
      <w:r w:rsidRPr="009D5CCF">
        <w:t>1</w:t>
      </w:r>
      <w:r>
        <w:t>3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>
        <w:t>Схема объекта для исследования реакций во временной области</w:t>
      </w:r>
    </w:p>
    <w:p w14:paraId="405D68EC" w14:textId="382D69ED" w:rsidR="00FF6EF0" w:rsidRDefault="00FF6EF0" w:rsidP="00FF6EF0">
      <w:pPr>
        <w:pStyle w:val="afff2"/>
      </w:pPr>
      <w:r w:rsidRPr="00FF6EF0">
        <w:drawing>
          <wp:inline distT="0" distB="0" distL="0" distR="0" wp14:anchorId="41458D5A" wp14:editId="1A89B0BD">
            <wp:extent cx="5080635" cy="2232550"/>
            <wp:effectExtent l="0" t="0" r="571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090732" cy="2236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C2D8F" w14:textId="42915409" w:rsidR="00FF6EF0" w:rsidRPr="00FF6EF0" w:rsidRDefault="00FF6EF0" w:rsidP="00FF6EF0">
      <w:pPr>
        <w:pStyle w:val="affc"/>
      </w:pPr>
      <w:r>
        <w:t xml:space="preserve">Рис. </w:t>
      </w:r>
      <w:r w:rsidRPr="009D5CCF">
        <w:t>1</w:t>
      </w:r>
      <w:r>
        <w:t>4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proofErr w:type="spellStart"/>
      <w:r w:rsidRPr="00FF6EF0">
        <w:t>Субмодель</w:t>
      </w:r>
      <w:proofErr w:type="spellEnd"/>
      <w:r>
        <w:t xml:space="preserve"> дискретной модели.</w:t>
      </w:r>
    </w:p>
    <w:p w14:paraId="75240DA7" w14:textId="77777777" w:rsidR="000A78A1" w:rsidRDefault="000A78A1" w:rsidP="000A78A1">
      <w:pPr>
        <w:pStyle w:val="aff7"/>
      </w:pPr>
      <w:r>
        <w:t xml:space="preserve">По свойству частотных характеристик при асимптотической устойчивости системы по ПФ можно определить конечное значение конкретного выхода </w:t>
      </w:r>
      <w:proofErr w:type="gramStart"/>
      <w:r>
        <w:rPr>
          <w:rFonts w:ascii="Cambria Math" w:hAnsi="Cambria Math" w:cs="Cambria Math"/>
        </w:rPr>
        <w:t>𝑦</w:t>
      </w:r>
      <w:r>
        <w:t>(</w:t>
      </w:r>
      <w:proofErr w:type="gramEnd"/>
      <w:r>
        <w:t>+∞) при единичном входном воздействии (имеет нулевую частоту):</w:t>
      </w:r>
    </w:p>
    <w:p w14:paraId="032CBC21" w14:textId="77777777" w:rsidR="000A78A1" w:rsidRPr="008030C6" w:rsidRDefault="000A78A1" w:rsidP="000A78A1">
      <w:pPr>
        <w:pStyle w:val="aff7"/>
      </w:pPr>
      <m:oMathPara>
        <m:oMath>
          <m:d>
            <m:dPr>
              <m:begChr m:val=""/>
              <m:endChr m:val="|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W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j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ω</m:t>
                          </m:r>
                        </m:e>
                      </m:d>
                    </m:e>
                  </m:d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ω</m:t>
                  </m:r>
                  <m:r>
                    <w:rPr>
                      <w:rFonts w:ascii="Cambria Math" w:hAnsi="Cambria Math"/>
                      <w:lang w:val="en-US"/>
                    </w:rPr>
                    <m:t>=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ω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-i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 xml:space="preserve"> 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ω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-i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 xml:space="preserve"> </m:t>
                      </m:r>
                    </m:e>
                  </m:nary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b>
                  </m:sSub>
                </m:den>
              </m:f>
            </m:e>
          </m:d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W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д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ω</m:t>
                      </m:r>
                    </m:e>
                  </m:d>
                </m:e>
              </m:d>
            </m:e>
            <m:sub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=0</m:t>
              </m:r>
            </m:sub>
          </m:sSub>
          <m:r>
            <w:rPr>
              <w:rFonts w:ascii="Cambria Math" w:hAnsi="Cambria Math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b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i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д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j0</m:t>
                              </m:r>
                            </m:sup>
                          </m:sSup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n-i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 </m:t>
                  </m:r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i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д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j0</m:t>
                              </m:r>
                            </m:sup>
                          </m:sSup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n-i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 </m:t>
                  </m:r>
                </m:e>
              </m:nary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д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д</m:t>
                  </m:r>
                </m:sup>
              </m:sSubSup>
            </m:den>
          </m:f>
        </m:oMath>
      </m:oMathPara>
    </w:p>
    <w:p w14:paraId="284B8B19" w14:textId="77777777" w:rsidR="000A78A1" w:rsidRDefault="000A78A1" w:rsidP="008030C6">
      <w:pPr>
        <w:pStyle w:val="aff7"/>
      </w:pPr>
    </w:p>
    <w:sectPr w:rsidR="000A78A1" w:rsidSect="00C049B0">
      <w:footerReference w:type="default" r:id="rId25"/>
      <w:pgSz w:w="11906" w:h="16838"/>
      <w:pgMar w:top="1134" w:right="991" w:bottom="1134" w:left="1134" w:header="709" w:footer="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A21891" w14:textId="77777777" w:rsidR="006648D5" w:rsidRDefault="006648D5" w:rsidP="002A2E02">
      <w:r>
        <w:separator/>
      </w:r>
    </w:p>
    <w:p w14:paraId="5295652A" w14:textId="77777777" w:rsidR="006648D5" w:rsidRDefault="006648D5" w:rsidP="002A2E02"/>
    <w:p w14:paraId="4856EB14" w14:textId="77777777" w:rsidR="006648D5" w:rsidRDefault="006648D5" w:rsidP="002A2E02"/>
    <w:p w14:paraId="49852A8B" w14:textId="77777777" w:rsidR="006648D5" w:rsidRDefault="006648D5"/>
  </w:endnote>
  <w:endnote w:type="continuationSeparator" w:id="0">
    <w:p w14:paraId="5535AADD" w14:textId="77777777" w:rsidR="006648D5" w:rsidRDefault="006648D5" w:rsidP="002A2E02">
      <w:r>
        <w:continuationSeparator/>
      </w:r>
    </w:p>
    <w:p w14:paraId="06E8B76E" w14:textId="77777777" w:rsidR="006648D5" w:rsidRDefault="006648D5" w:rsidP="002A2E02"/>
    <w:p w14:paraId="28D1B3F4" w14:textId="77777777" w:rsidR="006648D5" w:rsidRDefault="006648D5" w:rsidP="002A2E02"/>
    <w:p w14:paraId="0FF16BF0" w14:textId="77777777" w:rsidR="006648D5" w:rsidRDefault="006648D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 PSMT"/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altName w:val="Cambria Math"/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ndale Sans UI">
    <w:altName w:val="Calibri"/>
    <w:charset w:val="00"/>
    <w:family w:val="auto"/>
    <w:pitch w:val="variable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20972663"/>
      <w:docPartObj>
        <w:docPartGallery w:val="Page Numbers (Bottom of Page)"/>
        <w:docPartUnique/>
      </w:docPartObj>
    </w:sdtPr>
    <w:sdtEndPr/>
    <w:sdtContent>
      <w:p w14:paraId="07E0CE4E" w14:textId="6ACD782E" w:rsidR="00332EEB" w:rsidRDefault="00332EE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3D8D5B3" w14:textId="77777777" w:rsidR="00A26BF6" w:rsidRDefault="00A26BF6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410E54" w14:textId="77777777" w:rsidR="006648D5" w:rsidRDefault="006648D5" w:rsidP="002A2E02">
      <w:r>
        <w:separator/>
      </w:r>
    </w:p>
    <w:p w14:paraId="01CF8EFA" w14:textId="77777777" w:rsidR="006648D5" w:rsidRDefault="006648D5" w:rsidP="002A2E02"/>
    <w:p w14:paraId="12ACB3DC" w14:textId="77777777" w:rsidR="006648D5" w:rsidRDefault="006648D5" w:rsidP="002A2E02"/>
    <w:p w14:paraId="067CCAC1" w14:textId="77777777" w:rsidR="006648D5" w:rsidRDefault="006648D5"/>
  </w:footnote>
  <w:footnote w:type="continuationSeparator" w:id="0">
    <w:p w14:paraId="1862D3BA" w14:textId="77777777" w:rsidR="006648D5" w:rsidRDefault="006648D5" w:rsidP="002A2E02">
      <w:r>
        <w:continuationSeparator/>
      </w:r>
    </w:p>
    <w:p w14:paraId="22613601" w14:textId="77777777" w:rsidR="006648D5" w:rsidRDefault="006648D5" w:rsidP="002A2E02"/>
    <w:p w14:paraId="06617705" w14:textId="77777777" w:rsidR="006648D5" w:rsidRDefault="006648D5" w:rsidP="002A2E02"/>
    <w:p w14:paraId="641FA633" w14:textId="77777777" w:rsidR="006648D5" w:rsidRDefault="006648D5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9F3911"/>
    <w:multiLevelType w:val="multilevel"/>
    <w:tmpl w:val="C79EA9E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2E4216C"/>
    <w:multiLevelType w:val="hybridMultilevel"/>
    <w:tmpl w:val="E10E767A"/>
    <w:lvl w:ilvl="0" w:tplc="A232C02C">
      <w:start w:val="1"/>
      <w:numFmt w:val="bullet"/>
      <w:lvlText w:val=""/>
      <w:lvlJc w:val="left"/>
      <w:pPr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" w15:restartNumberingAfterBreak="0">
    <w:nsid w:val="066D2978"/>
    <w:multiLevelType w:val="hybridMultilevel"/>
    <w:tmpl w:val="49F008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6C3743"/>
    <w:multiLevelType w:val="hybridMultilevel"/>
    <w:tmpl w:val="60DA0080"/>
    <w:lvl w:ilvl="0" w:tplc="04190001">
      <w:start w:val="1"/>
      <w:numFmt w:val="bullet"/>
      <w:lvlText w:val=""/>
      <w:lvlJc w:val="left"/>
      <w:pPr>
        <w:ind w:left="148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4" w:hanging="360"/>
      </w:pPr>
      <w:rPr>
        <w:rFonts w:ascii="Wingdings" w:hAnsi="Wingdings" w:hint="default"/>
      </w:rPr>
    </w:lvl>
  </w:abstractNum>
  <w:abstractNum w:abstractNumId="4" w15:restartNumberingAfterBreak="0">
    <w:nsid w:val="0EFB5553"/>
    <w:multiLevelType w:val="hybridMultilevel"/>
    <w:tmpl w:val="69DEEC52"/>
    <w:lvl w:ilvl="0" w:tplc="60120844">
      <w:start w:val="1"/>
      <w:numFmt w:val="decimal"/>
      <w:suff w:val="space"/>
      <w:lvlText w:val="%1 —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0FAB533D"/>
    <w:multiLevelType w:val="hybridMultilevel"/>
    <w:tmpl w:val="468A70A0"/>
    <w:lvl w:ilvl="0" w:tplc="0419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6" w15:restartNumberingAfterBreak="0">
    <w:nsid w:val="11837A05"/>
    <w:multiLevelType w:val="multilevel"/>
    <w:tmpl w:val="A89ABA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13486336"/>
    <w:multiLevelType w:val="hybridMultilevel"/>
    <w:tmpl w:val="AC54A68C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17746E5A"/>
    <w:multiLevelType w:val="multilevel"/>
    <w:tmpl w:val="80A6F78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9" w15:restartNumberingAfterBreak="0">
    <w:nsid w:val="19D52E9D"/>
    <w:multiLevelType w:val="hybridMultilevel"/>
    <w:tmpl w:val="DFEAA45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1EFF5F62"/>
    <w:multiLevelType w:val="hybridMultilevel"/>
    <w:tmpl w:val="1544159A"/>
    <w:lvl w:ilvl="0" w:tplc="A232C02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19036CB"/>
    <w:multiLevelType w:val="hybridMultilevel"/>
    <w:tmpl w:val="B5A4EC7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24631673"/>
    <w:multiLevelType w:val="hybridMultilevel"/>
    <w:tmpl w:val="D186B102"/>
    <w:lvl w:ilvl="0" w:tplc="50E26C56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280FFE"/>
    <w:multiLevelType w:val="hybridMultilevel"/>
    <w:tmpl w:val="48D0E33C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286A21BC"/>
    <w:multiLevelType w:val="hybridMultilevel"/>
    <w:tmpl w:val="DD1C0FF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2F9C25C3"/>
    <w:multiLevelType w:val="hybridMultilevel"/>
    <w:tmpl w:val="0EF2B77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 w15:restartNumberingAfterBreak="0">
    <w:nsid w:val="30810F2D"/>
    <w:multiLevelType w:val="hybridMultilevel"/>
    <w:tmpl w:val="B792D256"/>
    <w:lvl w:ilvl="0" w:tplc="522837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32E079C8"/>
    <w:multiLevelType w:val="hybridMultilevel"/>
    <w:tmpl w:val="99ACECCC"/>
    <w:lvl w:ilvl="0" w:tplc="A232C02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38C50B6"/>
    <w:multiLevelType w:val="hybridMultilevel"/>
    <w:tmpl w:val="DFAEAE50"/>
    <w:lvl w:ilvl="0" w:tplc="CEC2A18C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6F64043"/>
    <w:multiLevelType w:val="hybridMultilevel"/>
    <w:tmpl w:val="233AE22A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39D31A87"/>
    <w:multiLevelType w:val="multilevel"/>
    <w:tmpl w:val="EACC47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3B3F219A"/>
    <w:multiLevelType w:val="hybridMultilevel"/>
    <w:tmpl w:val="8C96EEA2"/>
    <w:lvl w:ilvl="0" w:tplc="A232C02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C7D3F9B"/>
    <w:multiLevelType w:val="multilevel"/>
    <w:tmpl w:val="DCF2C312"/>
    <w:lvl w:ilvl="0">
      <w:start w:val="1"/>
      <w:numFmt w:val="decimal"/>
      <w:pStyle w:val="1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1141" w:hanging="432"/>
      </w:pPr>
      <w:rPr>
        <w:sz w:val="32"/>
        <w:szCs w:val="32"/>
      </w:rPr>
    </w:lvl>
    <w:lvl w:ilvl="2">
      <w:start w:val="1"/>
      <w:numFmt w:val="decimal"/>
      <w:pStyle w:val="3"/>
      <w:lvlText w:val="%1.%2.%3."/>
      <w:lvlJc w:val="left"/>
      <w:pPr>
        <w:ind w:left="5041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 w15:restartNumberingAfterBreak="0">
    <w:nsid w:val="3E25459D"/>
    <w:multiLevelType w:val="hybridMultilevel"/>
    <w:tmpl w:val="CDD85C9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41E824F8"/>
    <w:multiLevelType w:val="hybridMultilevel"/>
    <w:tmpl w:val="D4543F4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493651FE"/>
    <w:multiLevelType w:val="multilevel"/>
    <w:tmpl w:val="870E98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4C187B1B"/>
    <w:multiLevelType w:val="hybridMultilevel"/>
    <w:tmpl w:val="30EAF47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7" w15:restartNumberingAfterBreak="0">
    <w:nsid w:val="567B7A9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8" w15:restartNumberingAfterBreak="0">
    <w:nsid w:val="56F41A9A"/>
    <w:multiLevelType w:val="hybridMultilevel"/>
    <w:tmpl w:val="55425B32"/>
    <w:lvl w:ilvl="0" w:tplc="C884FC00">
      <w:start w:val="1"/>
      <w:numFmt w:val="decimal"/>
      <w:suff w:val="space"/>
      <w:lvlText w:val="%1."/>
      <w:lvlJc w:val="left"/>
      <w:pPr>
        <w:ind w:left="106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abstractNum w:abstractNumId="29" w15:restartNumberingAfterBreak="0">
    <w:nsid w:val="577D17A2"/>
    <w:multiLevelType w:val="hybridMultilevel"/>
    <w:tmpl w:val="A85A08A0"/>
    <w:lvl w:ilvl="0" w:tplc="A232C02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9F26703"/>
    <w:multiLevelType w:val="hybridMultilevel"/>
    <w:tmpl w:val="745A23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A2D3078"/>
    <w:multiLevelType w:val="hybridMultilevel"/>
    <w:tmpl w:val="40123DB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2" w15:restartNumberingAfterBreak="0">
    <w:nsid w:val="5D1B1F5A"/>
    <w:multiLevelType w:val="hybridMultilevel"/>
    <w:tmpl w:val="EB5478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 w15:restartNumberingAfterBreak="0">
    <w:nsid w:val="62AB7A49"/>
    <w:multiLevelType w:val="hybridMultilevel"/>
    <w:tmpl w:val="05BC506C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634A6BA4"/>
    <w:multiLevelType w:val="hybridMultilevel"/>
    <w:tmpl w:val="2E54ABBC"/>
    <w:lvl w:ilvl="0" w:tplc="536EFBFA">
      <w:start w:val="1"/>
      <w:numFmt w:val="decimal"/>
      <w:lvlText w:val="%1)"/>
      <w:lvlJc w:val="left"/>
      <w:pPr>
        <w:ind w:left="1765" w:hanging="105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 w15:restartNumberingAfterBreak="0">
    <w:nsid w:val="652B64A1"/>
    <w:multiLevelType w:val="multilevel"/>
    <w:tmpl w:val="6AA0FA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 w15:restartNumberingAfterBreak="0">
    <w:nsid w:val="656C3E8D"/>
    <w:multiLevelType w:val="multilevel"/>
    <w:tmpl w:val="3542813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  <w:sz w:val="32"/>
        <w:szCs w:val="36"/>
      </w:rPr>
    </w:lvl>
    <w:lvl w:ilvl="1">
      <w:start w:val="1"/>
      <w:numFmt w:val="decimal"/>
      <w:lvlText w:val="%1.%2."/>
      <w:lvlJc w:val="left"/>
      <w:pPr>
        <w:ind w:left="857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7" w15:restartNumberingAfterBreak="0">
    <w:nsid w:val="6AFE520C"/>
    <w:multiLevelType w:val="hybridMultilevel"/>
    <w:tmpl w:val="ACAAA822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 w15:restartNumberingAfterBreak="0">
    <w:nsid w:val="6B8C322B"/>
    <w:multiLevelType w:val="hybridMultilevel"/>
    <w:tmpl w:val="BAA83D4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9" w15:restartNumberingAfterBreak="0">
    <w:nsid w:val="6C23456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0" w15:restartNumberingAfterBreak="0">
    <w:nsid w:val="70CB7E77"/>
    <w:multiLevelType w:val="hybridMultilevel"/>
    <w:tmpl w:val="663A41D2"/>
    <w:lvl w:ilvl="0" w:tplc="5D74C17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1" w15:restartNumberingAfterBreak="0">
    <w:nsid w:val="71B3228C"/>
    <w:multiLevelType w:val="multilevel"/>
    <w:tmpl w:val="F8A452AA"/>
    <w:lvl w:ilvl="0">
      <w:start w:val="1"/>
      <w:numFmt w:val="decimal"/>
      <w:lvlText w:val="%1"/>
      <w:lvlJc w:val="left"/>
      <w:pPr>
        <w:ind w:left="420" w:hanging="420"/>
      </w:pPr>
    </w:lvl>
    <w:lvl w:ilvl="1">
      <w:start w:val="1"/>
      <w:numFmt w:val="decimal"/>
      <w:lvlText w:val="%1.%2"/>
      <w:lvlJc w:val="left"/>
      <w:pPr>
        <w:ind w:left="420" w:hanging="420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1080" w:hanging="1080"/>
      </w:pPr>
    </w:lvl>
    <w:lvl w:ilvl="4">
      <w:start w:val="1"/>
      <w:numFmt w:val="decimal"/>
      <w:lvlText w:val="%1.%2.%3.%4.%5"/>
      <w:lvlJc w:val="left"/>
      <w:pPr>
        <w:ind w:left="1080" w:hanging="1080"/>
      </w:pPr>
    </w:lvl>
    <w:lvl w:ilvl="5">
      <w:start w:val="1"/>
      <w:numFmt w:val="decimal"/>
      <w:lvlText w:val="%1.%2.%3.%4.%5.%6"/>
      <w:lvlJc w:val="left"/>
      <w:pPr>
        <w:ind w:left="1440" w:hanging="1440"/>
      </w:pPr>
    </w:lvl>
    <w:lvl w:ilvl="6">
      <w:start w:val="1"/>
      <w:numFmt w:val="decimal"/>
      <w:lvlText w:val="%1.%2.%3.%4.%5.%6.%7"/>
      <w:lvlJc w:val="left"/>
      <w:pPr>
        <w:ind w:left="1440" w:hanging="1440"/>
      </w:pPr>
    </w:lvl>
    <w:lvl w:ilvl="7">
      <w:start w:val="1"/>
      <w:numFmt w:val="decimal"/>
      <w:lvlText w:val="%1.%2.%3.%4.%5.%6.%7.%8"/>
      <w:lvlJc w:val="left"/>
      <w:pPr>
        <w:ind w:left="1800" w:hanging="1800"/>
      </w:pPr>
    </w:lvl>
    <w:lvl w:ilvl="8">
      <w:start w:val="1"/>
      <w:numFmt w:val="decimal"/>
      <w:lvlText w:val="%1.%2.%3.%4.%5.%6.%7.%8.%9"/>
      <w:lvlJc w:val="left"/>
      <w:pPr>
        <w:ind w:left="2160" w:hanging="2160"/>
      </w:pPr>
    </w:lvl>
  </w:abstractNum>
  <w:abstractNum w:abstractNumId="42" w15:restartNumberingAfterBreak="0">
    <w:nsid w:val="76A0398F"/>
    <w:multiLevelType w:val="hybridMultilevel"/>
    <w:tmpl w:val="6DD60C34"/>
    <w:lvl w:ilvl="0" w:tplc="ACA2494A">
      <w:start w:val="1"/>
      <w:numFmt w:val="bullet"/>
      <w:pStyle w:val="a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" w15:restartNumberingAfterBreak="0">
    <w:nsid w:val="77C51B30"/>
    <w:multiLevelType w:val="hybridMultilevel"/>
    <w:tmpl w:val="60B43840"/>
    <w:lvl w:ilvl="0" w:tplc="42F62E64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B31668B"/>
    <w:multiLevelType w:val="hybridMultilevel"/>
    <w:tmpl w:val="4D1CC26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5" w15:restartNumberingAfterBreak="0">
    <w:nsid w:val="7F1D418F"/>
    <w:multiLevelType w:val="hybridMultilevel"/>
    <w:tmpl w:val="A8068D44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30"/>
  </w:num>
  <w:num w:numId="3">
    <w:abstractNumId w:val="22"/>
  </w:num>
  <w:num w:numId="4">
    <w:abstractNumId w:val="0"/>
  </w:num>
  <w:num w:numId="5">
    <w:abstractNumId w:val="39"/>
  </w:num>
  <w:num w:numId="6">
    <w:abstractNumId w:val="27"/>
  </w:num>
  <w:num w:numId="7">
    <w:abstractNumId w:val="22"/>
  </w:num>
  <w:num w:numId="8">
    <w:abstractNumId w:val="19"/>
  </w:num>
  <w:num w:numId="9">
    <w:abstractNumId w:val="13"/>
  </w:num>
  <w:num w:numId="10">
    <w:abstractNumId w:val="9"/>
  </w:num>
  <w:num w:numId="11">
    <w:abstractNumId w:val="38"/>
  </w:num>
  <w:num w:numId="12">
    <w:abstractNumId w:val="34"/>
  </w:num>
  <w:num w:numId="13">
    <w:abstractNumId w:val="40"/>
  </w:num>
  <w:num w:numId="14">
    <w:abstractNumId w:val="37"/>
  </w:num>
  <w:num w:numId="15">
    <w:abstractNumId w:val="18"/>
  </w:num>
  <w:num w:numId="16">
    <w:abstractNumId w:val="45"/>
  </w:num>
  <w:num w:numId="17">
    <w:abstractNumId w:val="26"/>
  </w:num>
  <w:num w:numId="18">
    <w:abstractNumId w:val="3"/>
  </w:num>
  <w:num w:numId="19">
    <w:abstractNumId w:val="5"/>
  </w:num>
  <w:num w:numId="20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44"/>
  </w:num>
  <w:num w:numId="22">
    <w:abstractNumId w:val="24"/>
  </w:num>
  <w:num w:numId="23">
    <w:abstractNumId w:val="2"/>
  </w:num>
  <w:num w:numId="24">
    <w:abstractNumId w:val="28"/>
  </w:num>
  <w:num w:numId="25">
    <w:abstractNumId w:val="28"/>
  </w:num>
  <w:num w:numId="26">
    <w:abstractNumId w:val="36"/>
  </w:num>
  <w:num w:numId="2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4"/>
  </w:num>
  <w:num w:numId="29">
    <w:abstractNumId w:val="17"/>
  </w:num>
  <w:num w:numId="30">
    <w:abstractNumId w:val="7"/>
  </w:num>
  <w:num w:numId="31">
    <w:abstractNumId w:val="1"/>
  </w:num>
  <w:num w:numId="32">
    <w:abstractNumId w:val="1"/>
  </w:num>
  <w:num w:numId="33">
    <w:abstractNumId w:val="31"/>
  </w:num>
  <w:num w:numId="34">
    <w:abstractNumId w:val="10"/>
  </w:num>
  <w:num w:numId="35">
    <w:abstractNumId w:val="32"/>
  </w:num>
  <w:num w:numId="36">
    <w:abstractNumId w:val="21"/>
  </w:num>
  <w:num w:numId="37">
    <w:abstractNumId w:val="33"/>
  </w:num>
  <w:num w:numId="38">
    <w:abstractNumId w:val="11"/>
  </w:num>
  <w:num w:numId="39">
    <w:abstractNumId w:val="29"/>
  </w:num>
  <w:num w:numId="40">
    <w:abstractNumId w:val="23"/>
  </w:num>
  <w:num w:numId="4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4"/>
  </w:num>
  <w:num w:numId="43">
    <w:abstractNumId w:val="42"/>
  </w:num>
  <w:num w:numId="44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0"/>
  </w:num>
  <w:num w:numId="46">
    <w:abstractNumId w:val="8"/>
  </w:num>
  <w:num w:numId="47">
    <w:abstractNumId w:val="25"/>
  </w:num>
  <w:num w:numId="48">
    <w:abstractNumId w:val="35"/>
  </w:num>
  <w:num w:numId="49">
    <w:abstractNumId w:val="6"/>
  </w:num>
  <w:num w:numId="5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7AC1"/>
    <w:rsid w:val="00006255"/>
    <w:rsid w:val="00006281"/>
    <w:rsid w:val="000124F8"/>
    <w:rsid w:val="00013012"/>
    <w:rsid w:val="00015644"/>
    <w:rsid w:val="00015C3B"/>
    <w:rsid w:val="000172E3"/>
    <w:rsid w:val="00020112"/>
    <w:rsid w:val="00026ED8"/>
    <w:rsid w:val="00031199"/>
    <w:rsid w:val="00036AC1"/>
    <w:rsid w:val="00041C7B"/>
    <w:rsid w:val="00045B61"/>
    <w:rsid w:val="000477F2"/>
    <w:rsid w:val="000506BB"/>
    <w:rsid w:val="00054F48"/>
    <w:rsid w:val="00065311"/>
    <w:rsid w:val="0006669F"/>
    <w:rsid w:val="00067219"/>
    <w:rsid w:val="000741C5"/>
    <w:rsid w:val="00082AEA"/>
    <w:rsid w:val="00082BF3"/>
    <w:rsid w:val="00084AFE"/>
    <w:rsid w:val="00092381"/>
    <w:rsid w:val="0009323E"/>
    <w:rsid w:val="000948A1"/>
    <w:rsid w:val="0009496B"/>
    <w:rsid w:val="000A28E8"/>
    <w:rsid w:val="000A3AD7"/>
    <w:rsid w:val="000A78A1"/>
    <w:rsid w:val="000B0A8F"/>
    <w:rsid w:val="000B0B93"/>
    <w:rsid w:val="000B1812"/>
    <w:rsid w:val="000B49D9"/>
    <w:rsid w:val="000B696C"/>
    <w:rsid w:val="000B6F02"/>
    <w:rsid w:val="000B72BF"/>
    <w:rsid w:val="000C6D35"/>
    <w:rsid w:val="000C7527"/>
    <w:rsid w:val="000C75BE"/>
    <w:rsid w:val="000D1659"/>
    <w:rsid w:val="000D1FA9"/>
    <w:rsid w:val="000D45A3"/>
    <w:rsid w:val="000D4875"/>
    <w:rsid w:val="000D7F29"/>
    <w:rsid w:val="000E0E60"/>
    <w:rsid w:val="000E157F"/>
    <w:rsid w:val="000E2616"/>
    <w:rsid w:val="000E42F8"/>
    <w:rsid w:val="000F0AD4"/>
    <w:rsid w:val="000F3D90"/>
    <w:rsid w:val="000F6778"/>
    <w:rsid w:val="000F7326"/>
    <w:rsid w:val="001009D6"/>
    <w:rsid w:val="00100D00"/>
    <w:rsid w:val="001076AE"/>
    <w:rsid w:val="0010775A"/>
    <w:rsid w:val="001172F1"/>
    <w:rsid w:val="00124EC9"/>
    <w:rsid w:val="001263AF"/>
    <w:rsid w:val="001322E2"/>
    <w:rsid w:val="0013471D"/>
    <w:rsid w:val="00134C34"/>
    <w:rsid w:val="001442C6"/>
    <w:rsid w:val="00146BA4"/>
    <w:rsid w:val="001565AC"/>
    <w:rsid w:val="001610FD"/>
    <w:rsid w:val="001633F8"/>
    <w:rsid w:val="0016541D"/>
    <w:rsid w:val="001853D3"/>
    <w:rsid w:val="00187B39"/>
    <w:rsid w:val="001961CC"/>
    <w:rsid w:val="001A6EDA"/>
    <w:rsid w:val="001A7A3F"/>
    <w:rsid w:val="001B1590"/>
    <w:rsid w:val="001B284D"/>
    <w:rsid w:val="001B29A2"/>
    <w:rsid w:val="001B4EEA"/>
    <w:rsid w:val="001C0B1C"/>
    <w:rsid w:val="001C0FFC"/>
    <w:rsid w:val="001D704E"/>
    <w:rsid w:val="001E01F7"/>
    <w:rsid w:val="001E2D4D"/>
    <w:rsid w:val="001E6533"/>
    <w:rsid w:val="001F0E10"/>
    <w:rsid w:val="001F3040"/>
    <w:rsid w:val="001F5706"/>
    <w:rsid w:val="002062E2"/>
    <w:rsid w:val="00210D6F"/>
    <w:rsid w:val="00212D85"/>
    <w:rsid w:val="00221210"/>
    <w:rsid w:val="00223A86"/>
    <w:rsid w:val="00231B22"/>
    <w:rsid w:val="0023318E"/>
    <w:rsid w:val="002333C4"/>
    <w:rsid w:val="002362C5"/>
    <w:rsid w:val="00246FE7"/>
    <w:rsid w:val="0024762B"/>
    <w:rsid w:val="00247659"/>
    <w:rsid w:val="002552FA"/>
    <w:rsid w:val="002618E0"/>
    <w:rsid w:val="002667C8"/>
    <w:rsid w:val="00283513"/>
    <w:rsid w:val="002868AF"/>
    <w:rsid w:val="00292672"/>
    <w:rsid w:val="00297C4C"/>
    <w:rsid w:val="002A2E02"/>
    <w:rsid w:val="002A3713"/>
    <w:rsid w:val="002B0404"/>
    <w:rsid w:val="002B323E"/>
    <w:rsid w:val="002B4C6B"/>
    <w:rsid w:val="002B5C9A"/>
    <w:rsid w:val="002D26F2"/>
    <w:rsid w:val="002E0A0B"/>
    <w:rsid w:val="002E145E"/>
    <w:rsid w:val="002E1BCB"/>
    <w:rsid w:val="002E36AF"/>
    <w:rsid w:val="002E699E"/>
    <w:rsid w:val="002E6BB7"/>
    <w:rsid w:val="002F218A"/>
    <w:rsid w:val="002F3C5F"/>
    <w:rsid w:val="002F3D27"/>
    <w:rsid w:val="00300381"/>
    <w:rsid w:val="003006A7"/>
    <w:rsid w:val="00302BAD"/>
    <w:rsid w:val="0030600C"/>
    <w:rsid w:val="00306D5C"/>
    <w:rsid w:val="0031468C"/>
    <w:rsid w:val="003221F7"/>
    <w:rsid w:val="0032532F"/>
    <w:rsid w:val="00330F80"/>
    <w:rsid w:val="00332EEB"/>
    <w:rsid w:val="003372C1"/>
    <w:rsid w:val="00340C2E"/>
    <w:rsid w:val="0034582D"/>
    <w:rsid w:val="0035610A"/>
    <w:rsid w:val="00361988"/>
    <w:rsid w:val="00363B77"/>
    <w:rsid w:val="00366ED8"/>
    <w:rsid w:val="00370188"/>
    <w:rsid w:val="00374147"/>
    <w:rsid w:val="00374A8D"/>
    <w:rsid w:val="00377239"/>
    <w:rsid w:val="003847B3"/>
    <w:rsid w:val="0038678F"/>
    <w:rsid w:val="00397229"/>
    <w:rsid w:val="003A2B0F"/>
    <w:rsid w:val="003B09ED"/>
    <w:rsid w:val="003B19FD"/>
    <w:rsid w:val="003B49E5"/>
    <w:rsid w:val="003B5D05"/>
    <w:rsid w:val="003B6F68"/>
    <w:rsid w:val="003C054B"/>
    <w:rsid w:val="003C3023"/>
    <w:rsid w:val="003C587A"/>
    <w:rsid w:val="003C60A6"/>
    <w:rsid w:val="003D434B"/>
    <w:rsid w:val="003E01CD"/>
    <w:rsid w:val="003E0A90"/>
    <w:rsid w:val="003E0F17"/>
    <w:rsid w:val="003E2700"/>
    <w:rsid w:val="003E4F3F"/>
    <w:rsid w:val="003E63CE"/>
    <w:rsid w:val="003E6F1B"/>
    <w:rsid w:val="003F3CD2"/>
    <w:rsid w:val="003F5C6E"/>
    <w:rsid w:val="003F6044"/>
    <w:rsid w:val="003F6C4E"/>
    <w:rsid w:val="003F7B7E"/>
    <w:rsid w:val="00407A53"/>
    <w:rsid w:val="00411E53"/>
    <w:rsid w:val="004136E0"/>
    <w:rsid w:val="004155B1"/>
    <w:rsid w:val="00422B5B"/>
    <w:rsid w:val="00424C5C"/>
    <w:rsid w:val="00431AD0"/>
    <w:rsid w:val="004327B7"/>
    <w:rsid w:val="004356E5"/>
    <w:rsid w:val="00435C24"/>
    <w:rsid w:val="00443679"/>
    <w:rsid w:val="00445593"/>
    <w:rsid w:val="0044596D"/>
    <w:rsid w:val="004500F0"/>
    <w:rsid w:val="0045057D"/>
    <w:rsid w:val="00461B8B"/>
    <w:rsid w:val="00464314"/>
    <w:rsid w:val="00464C39"/>
    <w:rsid w:val="0046643E"/>
    <w:rsid w:val="0046796B"/>
    <w:rsid w:val="00467F04"/>
    <w:rsid w:val="00467F83"/>
    <w:rsid w:val="004739D7"/>
    <w:rsid w:val="004774C1"/>
    <w:rsid w:val="004932D1"/>
    <w:rsid w:val="004965F8"/>
    <w:rsid w:val="00496EA2"/>
    <w:rsid w:val="00497FCC"/>
    <w:rsid w:val="004A1091"/>
    <w:rsid w:val="004A215B"/>
    <w:rsid w:val="004A3CE6"/>
    <w:rsid w:val="004B10C1"/>
    <w:rsid w:val="004B12B0"/>
    <w:rsid w:val="004B18C1"/>
    <w:rsid w:val="004B2592"/>
    <w:rsid w:val="004B5C69"/>
    <w:rsid w:val="004C1F47"/>
    <w:rsid w:val="004C4574"/>
    <w:rsid w:val="004C4852"/>
    <w:rsid w:val="004D27D0"/>
    <w:rsid w:val="004D362C"/>
    <w:rsid w:val="004D390D"/>
    <w:rsid w:val="004F147E"/>
    <w:rsid w:val="004F6BD5"/>
    <w:rsid w:val="004F7540"/>
    <w:rsid w:val="0050266F"/>
    <w:rsid w:val="00507B16"/>
    <w:rsid w:val="00512DE6"/>
    <w:rsid w:val="00513C1D"/>
    <w:rsid w:val="0052342A"/>
    <w:rsid w:val="0052397A"/>
    <w:rsid w:val="00523CD1"/>
    <w:rsid w:val="00532947"/>
    <w:rsid w:val="005430FE"/>
    <w:rsid w:val="00544E05"/>
    <w:rsid w:val="00557375"/>
    <w:rsid w:val="00560C2F"/>
    <w:rsid w:val="00562F04"/>
    <w:rsid w:val="00564BC5"/>
    <w:rsid w:val="00567528"/>
    <w:rsid w:val="00577CD0"/>
    <w:rsid w:val="00584ABB"/>
    <w:rsid w:val="00590BC9"/>
    <w:rsid w:val="005920A7"/>
    <w:rsid w:val="0059322B"/>
    <w:rsid w:val="00594F5C"/>
    <w:rsid w:val="005A628E"/>
    <w:rsid w:val="005B0ADA"/>
    <w:rsid w:val="005B7621"/>
    <w:rsid w:val="005D01F9"/>
    <w:rsid w:val="005D383F"/>
    <w:rsid w:val="005D6A8B"/>
    <w:rsid w:val="005E06AB"/>
    <w:rsid w:val="005E0BDB"/>
    <w:rsid w:val="005E37A3"/>
    <w:rsid w:val="005E5C4E"/>
    <w:rsid w:val="005F22C8"/>
    <w:rsid w:val="005F29DC"/>
    <w:rsid w:val="005F3B1A"/>
    <w:rsid w:val="005F65EA"/>
    <w:rsid w:val="00601168"/>
    <w:rsid w:val="00604496"/>
    <w:rsid w:val="0060648F"/>
    <w:rsid w:val="00613B81"/>
    <w:rsid w:val="00616DC2"/>
    <w:rsid w:val="00624980"/>
    <w:rsid w:val="0062738E"/>
    <w:rsid w:val="0062741B"/>
    <w:rsid w:val="0063020A"/>
    <w:rsid w:val="006309EC"/>
    <w:rsid w:val="00630AB6"/>
    <w:rsid w:val="00634CB9"/>
    <w:rsid w:val="00640481"/>
    <w:rsid w:val="0064693F"/>
    <w:rsid w:val="00652B3E"/>
    <w:rsid w:val="00652B77"/>
    <w:rsid w:val="006535DC"/>
    <w:rsid w:val="00653D6D"/>
    <w:rsid w:val="006554E0"/>
    <w:rsid w:val="006648D5"/>
    <w:rsid w:val="00665C56"/>
    <w:rsid w:val="00670F87"/>
    <w:rsid w:val="00671798"/>
    <w:rsid w:val="00673DF9"/>
    <w:rsid w:val="00684481"/>
    <w:rsid w:val="006875B9"/>
    <w:rsid w:val="00687B33"/>
    <w:rsid w:val="00693F8A"/>
    <w:rsid w:val="006A6596"/>
    <w:rsid w:val="006B3F86"/>
    <w:rsid w:val="006B44AC"/>
    <w:rsid w:val="006B7AF0"/>
    <w:rsid w:val="006C4070"/>
    <w:rsid w:val="006D0B08"/>
    <w:rsid w:val="006D1FC5"/>
    <w:rsid w:val="006E067C"/>
    <w:rsid w:val="006E0949"/>
    <w:rsid w:val="006E0E53"/>
    <w:rsid w:val="006E1913"/>
    <w:rsid w:val="006E6731"/>
    <w:rsid w:val="006F1084"/>
    <w:rsid w:val="006F5883"/>
    <w:rsid w:val="006F6D5C"/>
    <w:rsid w:val="007010B8"/>
    <w:rsid w:val="00702C22"/>
    <w:rsid w:val="00703FAA"/>
    <w:rsid w:val="00704DDD"/>
    <w:rsid w:val="00706252"/>
    <w:rsid w:val="007067E8"/>
    <w:rsid w:val="00713123"/>
    <w:rsid w:val="00714C3A"/>
    <w:rsid w:val="007173A3"/>
    <w:rsid w:val="00726335"/>
    <w:rsid w:val="00726FD3"/>
    <w:rsid w:val="007413D4"/>
    <w:rsid w:val="00743EC1"/>
    <w:rsid w:val="007440ED"/>
    <w:rsid w:val="00747C6B"/>
    <w:rsid w:val="007511CB"/>
    <w:rsid w:val="00752D11"/>
    <w:rsid w:val="0075532E"/>
    <w:rsid w:val="00761694"/>
    <w:rsid w:val="00771FF1"/>
    <w:rsid w:val="0077773E"/>
    <w:rsid w:val="007779E3"/>
    <w:rsid w:val="00783932"/>
    <w:rsid w:val="00784CB2"/>
    <w:rsid w:val="007937E2"/>
    <w:rsid w:val="007B1AD4"/>
    <w:rsid w:val="007B1B7F"/>
    <w:rsid w:val="007C0D50"/>
    <w:rsid w:val="007C16E0"/>
    <w:rsid w:val="007C1777"/>
    <w:rsid w:val="007D0A3E"/>
    <w:rsid w:val="007D5E33"/>
    <w:rsid w:val="007D6DBB"/>
    <w:rsid w:val="007E2C20"/>
    <w:rsid w:val="007E2D60"/>
    <w:rsid w:val="007F16FC"/>
    <w:rsid w:val="007F1925"/>
    <w:rsid w:val="007F3DBC"/>
    <w:rsid w:val="007F76CA"/>
    <w:rsid w:val="00800F0A"/>
    <w:rsid w:val="008030C6"/>
    <w:rsid w:val="00803814"/>
    <w:rsid w:val="00803D48"/>
    <w:rsid w:val="008070F7"/>
    <w:rsid w:val="00810F1C"/>
    <w:rsid w:val="00814C87"/>
    <w:rsid w:val="0082051F"/>
    <w:rsid w:val="00823421"/>
    <w:rsid w:val="00825616"/>
    <w:rsid w:val="0082696C"/>
    <w:rsid w:val="00826AFC"/>
    <w:rsid w:val="00830CD4"/>
    <w:rsid w:val="0083215C"/>
    <w:rsid w:val="00847541"/>
    <w:rsid w:val="0085199D"/>
    <w:rsid w:val="00852BCC"/>
    <w:rsid w:val="00854B8E"/>
    <w:rsid w:val="00855170"/>
    <w:rsid w:val="008622B5"/>
    <w:rsid w:val="008627A7"/>
    <w:rsid w:val="00874A6B"/>
    <w:rsid w:val="00874EB3"/>
    <w:rsid w:val="00882B6F"/>
    <w:rsid w:val="0088429E"/>
    <w:rsid w:val="00890E28"/>
    <w:rsid w:val="00892BD0"/>
    <w:rsid w:val="008A5BE5"/>
    <w:rsid w:val="008B5EF2"/>
    <w:rsid w:val="008B6084"/>
    <w:rsid w:val="008C25F0"/>
    <w:rsid w:val="008C6093"/>
    <w:rsid w:val="008C6FC6"/>
    <w:rsid w:val="008D5A07"/>
    <w:rsid w:val="008E10FA"/>
    <w:rsid w:val="008E4BF3"/>
    <w:rsid w:val="008E773C"/>
    <w:rsid w:val="008F4681"/>
    <w:rsid w:val="008F4AE1"/>
    <w:rsid w:val="00900EC3"/>
    <w:rsid w:val="0090681F"/>
    <w:rsid w:val="0091178A"/>
    <w:rsid w:val="0092061F"/>
    <w:rsid w:val="00922650"/>
    <w:rsid w:val="009251AE"/>
    <w:rsid w:val="00931544"/>
    <w:rsid w:val="0093275A"/>
    <w:rsid w:val="00932F08"/>
    <w:rsid w:val="009348DE"/>
    <w:rsid w:val="00935DDA"/>
    <w:rsid w:val="00936483"/>
    <w:rsid w:val="00943BB8"/>
    <w:rsid w:val="0094562A"/>
    <w:rsid w:val="0095237E"/>
    <w:rsid w:val="00954F5A"/>
    <w:rsid w:val="00961465"/>
    <w:rsid w:val="009627EC"/>
    <w:rsid w:val="00964796"/>
    <w:rsid w:val="00970B1A"/>
    <w:rsid w:val="00971343"/>
    <w:rsid w:val="0097658B"/>
    <w:rsid w:val="00981506"/>
    <w:rsid w:val="00983749"/>
    <w:rsid w:val="0098494C"/>
    <w:rsid w:val="00994B2F"/>
    <w:rsid w:val="009A35E6"/>
    <w:rsid w:val="009A4D4D"/>
    <w:rsid w:val="009B0B52"/>
    <w:rsid w:val="009B6312"/>
    <w:rsid w:val="009C09FA"/>
    <w:rsid w:val="009C4154"/>
    <w:rsid w:val="009D3FC8"/>
    <w:rsid w:val="009D43BF"/>
    <w:rsid w:val="009D5CCF"/>
    <w:rsid w:val="009D7BBD"/>
    <w:rsid w:val="009E6EE1"/>
    <w:rsid w:val="00A0068E"/>
    <w:rsid w:val="00A03450"/>
    <w:rsid w:val="00A047EC"/>
    <w:rsid w:val="00A23261"/>
    <w:rsid w:val="00A2575A"/>
    <w:rsid w:val="00A2669B"/>
    <w:rsid w:val="00A26BF6"/>
    <w:rsid w:val="00A26EE6"/>
    <w:rsid w:val="00A31414"/>
    <w:rsid w:val="00A31B29"/>
    <w:rsid w:val="00A35AEB"/>
    <w:rsid w:val="00A4428B"/>
    <w:rsid w:val="00A4548D"/>
    <w:rsid w:val="00A51DFC"/>
    <w:rsid w:val="00A5246F"/>
    <w:rsid w:val="00A53566"/>
    <w:rsid w:val="00A5595E"/>
    <w:rsid w:val="00A704C4"/>
    <w:rsid w:val="00A749C3"/>
    <w:rsid w:val="00A80DCD"/>
    <w:rsid w:val="00A87828"/>
    <w:rsid w:val="00A959EE"/>
    <w:rsid w:val="00AA302D"/>
    <w:rsid w:val="00AB0944"/>
    <w:rsid w:val="00AB3EA2"/>
    <w:rsid w:val="00AB6E57"/>
    <w:rsid w:val="00AC0041"/>
    <w:rsid w:val="00AC62BD"/>
    <w:rsid w:val="00AC79A4"/>
    <w:rsid w:val="00AD09DA"/>
    <w:rsid w:val="00AD5D44"/>
    <w:rsid w:val="00AE73B1"/>
    <w:rsid w:val="00AF01D1"/>
    <w:rsid w:val="00AF3353"/>
    <w:rsid w:val="00AF39FC"/>
    <w:rsid w:val="00AF3D1B"/>
    <w:rsid w:val="00AF4493"/>
    <w:rsid w:val="00AF4E0F"/>
    <w:rsid w:val="00B02E22"/>
    <w:rsid w:val="00B05CB3"/>
    <w:rsid w:val="00B116AB"/>
    <w:rsid w:val="00B13DAD"/>
    <w:rsid w:val="00B14542"/>
    <w:rsid w:val="00B15D55"/>
    <w:rsid w:val="00B263BE"/>
    <w:rsid w:val="00B3105D"/>
    <w:rsid w:val="00B319F1"/>
    <w:rsid w:val="00B348FC"/>
    <w:rsid w:val="00B34EC2"/>
    <w:rsid w:val="00B364A9"/>
    <w:rsid w:val="00B36B02"/>
    <w:rsid w:val="00B3789C"/>
    <w:rsid w:val="00B3799D"/>
    <w:rsid w:val="00B37E70"/>
    <w:rsid w:val="00B4020F"/>
    <w:rsid w:val="00B41E2C"/>
    <w:rsid w:val="00B46243"/>
    <w:rsid w:val="00B51E68"/>
    <w:rsid w:val="00B529B9"/>
    <w:rsid w:val="00B5438C"/>
    <w:rsid w:val="00B5797C"/>
    <w:rsid w:val="00B73EC9"/>
    <w:rsid w:val="00B76E0E"/>
    <w:rsid w:val="00B86D4A"/>
    <w:rsid w:val="00B907DE"/>
    <w:rsid w:val="00B92992"/>
    <w:rsid w:val="00B929E1"/>
    <w:rsid w:val="00BA08E2"/>
    <w:rsid w:val="00BA4B78"/>
    <w:rsid w:val="00BB76A7"/>
    <w:rsid w:val="00BD2841"/>
    <w:rsid w:val="00BD471B"/>
    <w:rsid w:val="00BD5049"/>
    <w:rsid w:val="00BD711B"/>
    <w:rsid w:val="00BF095F"/>
    <w:rsid w:val="00BF62A6"/>
    <w:rsid w:val="00BF6F14"/>
    <w:rsid w:val="00C049B0"/>
    <w:rsid w:val="00C057A7"/>
    <w:rsid w:val="00C11342"/>
    <w:rsid w:val="00C126F2"/>
    <w:rsid w:val="00C14C68"/>
    <w:rsid w:val="00C17F39"/>
    <w:rsid w:val="00C21C77"/>
    <w:rsid w:val="00C268B4"/>
    <w:rsid w:val="00C273F1"/>
    <w:rsid w:val="00C27D85"/>
    <w:rsid w:val="00C31968"/>
    <w:rsid w:val="00C35EA4"/>
    <w:rsid w:val="00C36646"/>
    <w:rsid w:val="00C37271"/>
    <w:rsid w:val="00C456D3"/>
    <w:rsid w:val="00C50551"/>
    <w:rsid w:val="00C51C11"/>
    <w:rsid w:val="00C6196D"/>
    <w:rsid w:val="00C641F3"/>
    <w:rsid w:val="00C711C1"/>
    <w:rsid w:val="00C720B8"/>
    <w:rsid w:val="00C743E3"/>
    <w:rsid w:val="00C85906"/>
    <w:rsid w:val="00C866FB"/>
    <w:rsid w:val="00C96B28"/>
    <w:rsid w:val="00CA0C08"/>
    <w:rsid w:val="00CA0DEB"/>
    <w:rsid w:val="00CA62DC"/>
    <w:rsid w:val="00CB13BD"/>
    <w:rsid w:val="00CB176A"/>
    <w:rsid w:val="00CC0FCF"/>
    <w:rsid w:val="00CC4E3F"/>
    <w:rsid w:val="00CC7FF6"/>
    <w:rsid w:val="00CD060A"/>
    <w:rsid w:val="00CD508F"/>
    <w:rsid w:val="00CE028B"/>
    <w:rsid w:val="00CE7277"/>
    <w:rsid w:val="00CF495F"/>
    <w:rsid w:val="00CF7484"/>
    <w:rsid w:val="00D011FA"/>
    <w:rsid w:val="00D0597D"/>
    <w:rsid w:val="00D07F0A"/>
    <w:rsid w:val="00D13B08"/>
    <w:rsid w:val="00D163E5"/>
    <w:rsid w:val="00D21656"/>
    <w:rsid w:val="00D22470"/>
    <w:rsid w:val="00D22A2B"/>
    <w:rsid w:val="00D27AC1"/>
    <w:rsid w:val="00D31BF4"/>
    <w:rsid w:val="00D34D39"/>
    <w:rsid w:val="00D37227"/>
    <w:rsid w:val="00D40CE8"/>
    <w:rsid w:val="00D428D5"/>
    <w:rsid w:val="00D44B66"/>
    <w:rsid w:val="00D44D54"/>
    <w:rsid w:val="00D4543F"/>
    <w:rsid w:val="00D50DDC"/>
    <w:rsid w:val="00D527CC"/>
    <w:rsid w:val="00D530F5"/>
    <w:rsid w:val="00D54597"/>
    <w:rsid w:val="00D60835"/>
    <w:rsid w:val="00D80210"/>
    <w:rsid w:val="00D80516"/>
    <w:rsid w:val="00D844A2"/>
    <w:rsid w:val="00D858D0"/>
    <w:rsid w:val="00D9194D"/>
    <w:rsid w:val="00D933D5"/>
    <w:rsid w:val="00D94A21"/>
    <w:rsid w:val="00D94EEC"/>
    <w:rsid w:val="00DA5D4F"/>
    <w:rsid w:val="00DB0518"/>
    <w:rsid w:val="00DB1E05"/>
    <w:rsid w:val="00DB465A"/>
    <w:rsid w:val="00DB5FAE"/>
    <w:rsid w:val="00DB62F4"/>
    <w:rsid w:val="00DD0D74"/>
    <w:rsid w:val="00DD0D93"/>
    <w:rsid w:val="00DD1751"/>
    <w:rsid w:val="00DE4925"/>
    <w:rsid w:val="00DE63CF"/>
    <w:rsid w:val="00DF50D9"/>
    <w:rsid w:val="00DF5F22"/>
    <w:rsid w:val="00DF7238"/>
    <w:rsid w:val="00E0363A"/>
    <w:rsid w:val="00E141BD"/>
    <w:rsid w:val="00E1508C"/>
    <w:rsid w:val="00E213BE"/>
    <w:rsid w:val="00E27F82"/>
    <w:rsid w:val="00E33D9E"/>
    <w:rsid w:val="00E35CE2"/>
    <w:rsid w:val="00E3774B"/>
    <w:rsid w:val="00E40E4A"/>
    <w:rsid w:val="00E42514"/>
    <w:rsid w:val="00E43441"/>
    <w:rsid w:val="00E434B4"/>
    <w:rsid w:val="00E465CB"/>
    <w:rsid w:val="00E46A10"/>
    <w:rsid w:val="00E55C1C"/>
    <w:rsid w:val="00E6061C"/>
    <w:rsid w:val="00E64AA4"/>
    <w:rsid w:val="00E652B7"/>
    <w:rsid w:val="00E73138"/>
    <w:rsid w:val="00E73640"/>
    <w:rsid w:val="00E73EA2"/>
    <w:rsid w:val="00E804BB"/>
    <w:rsid w:val="00E80B9A"/>
    <w:rsid w:val="00E84D4E"/>
    <w:rsid w:val="00E911B6"/>
    <w:rsid w:val="00E91F6F"/>
    <w:rsid w:val="00E92E97"/>
    <w:rsid w:val="00E94BC1"/>
    <w:rsid w:val="00EA1AC0"/>
    <w:rsid w:val="00EB48B9"/>
    <w:rsid w:val="00EC5822"/>
    <w:rsid w:val="00ED67C9"/>
    <w:rsid w:val="00EE0745"/>
    <w:rsid w:val="00EF6AFD"/>
    <w:rsid w:val="00EF70C0"/>
    <w:rsid w:val="00F012C4"/>
    <w:rsid w:val="00F03BD9"/>
    <w:rsid w:val="00F03DA6"/>
    <w:rsid w:val="00F03F25"/>
    <w:rsid w:val="00F10610"/>
    <w:rsid w:val="00F1325F"/>
    <w:rsid w:val="00F17578"/>
    <w:rsid w:val="00F23C5B"/>
    <w:rsid w:val="00F24801"/>
    <w:rsid w:val="00F25BAD"/>
    <w:rsid w:val="00F3562B"/>
    <w:rsid w:val="00F35B7B"/>
    <w:rsid w:val="00F41AA5"/>
    <w:rsid w:val="00F43FA5"/>
    <w:rsid w:val="00F44296"/>
    <w:rsid w:val="00F50E66"/>
    <w:rsid w:val="00F515D7"/>
    <w:rsid w:val="00F62CFA"/>
    <w:rsid w:val="00F6734E"/>
    <w:rsid w:val="00F82A43"/>
    <w:rsid w:val="00F84691"/>
    <w:rsid w:val="00F8506F"/>
    <w:rsid w:val="00F871F6"/>
    <w:rsid w:val="00F90032"/>
    <w:rsid w:val="00F9112F"/>
    <w:rsid w:val="00FA0C2E"/>
    <w:rsid w:val="00FA1DBD"/>
    <w:rsid w:val="00FB064D"/>
    <w:rsid w:val="00FB0D10"/>
    <w:rsid w:val="00FB684E"/>
    <w:rsid w:val="00FB6887"/>
    <w:rsid w:val="00FC0F5E"/>
    <w:rsid w:val="00FC2BB9"/>
    <w:rsid w:val="00FC5514"/>
    <w:rsid w:val="00FD3184"/>
    <w:rsid w:val="00FD62A2"/>
    <w:rsid w:val="00FE5F61"/>
    <w:rsid w:val="00FF0E93"/>
    <w:rsid w:val="00FF1342"/>
    <w:rsid w:val="00FF5952"/>
    <w:rsid w:val="00FF6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02F463"/>
  <w15:docId w15:val="{7A478717-2432-4CFB-A7FC-B8087E788C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2B0404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006255"/>
    <w:pPr>
      <w:keepNext/>
      <w:keepLines/>
      <w:pageBreakBefore/>
      <w:numPr>
        <w:numId w:val="3"/>
      </w:numPr>
      <w:spacing w:before="48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1"/>
    <w:next w:val="a0"/>
    <w:link w:val="20"/>
    <w:uiPriority w:val="9"/>
    <w:unhideWhenUsed/>
    <w:qFormat/>
    <w:rsid w:val="00006255"/>
    <w:pPr>
      <w:pageBreakBefore w:val="0"/>
      <w:numPr>
        <w:ilvl w:val="1"/>
      </w:numPr>
      <w:ind w:left="788" w:hanging="431"/>
      <w:outlineLvl w:val="1"/>
    </w:pPr>
    <w:rPr>
      <w:sz w:val="28"/>
    </w:rPr>
  </w:style>
  <w:style w:type="paragraph" w:styleId="3">
    <w:name w:val="heading 3"/>
    <w:basedOn w:val="2"/>
    <w:next w:val="a0"/>
    <w:link w:val="30"/>
    <w:uiPriority w:val="9"/>
    <w:unhideWhenUsed/>
    <w:qFormat/>
    <w:rsid w:val="003847B3"/>
    <w:pPr>
      <w:numPr>
        <w:ilvl w:val="2"/>
      </w:numPr>
      <w:ind w:left="0" w:firstLine="709"/>
      <w:outlineLvl w:val="2"/>
    </w:p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link w:val="a5"/>
    <w:rsid w:val="00D27AC1"/>
    <w:rPr>
      <w:lang w:eastAsia="en-US"/>
    </w:rPr>
  </w:style>
  <w:style w:type="character" w:customStyle="1" w:styleId="a5">
    <w:name w:val="Основной текст Знак"/>
    <w:basedOn w:val="a1"/>
    <w:link w:val="a4"/>
    <w:rsid w:val="00D27AC1"/>
    <w:rPr>
      <w:rFonts w:ascii="Times New Roman" w:eastAsia="Times New Roman" w:hAnsi="Times New Roman" w:cs="Times New Roman"/>
      <w:sz w:val="28"/>
      <w:szCs w:val="24"/>
    </w:rPr>
  </w:style>
  <w:style w:type="character" w:customStyle="1" w:styleId="10">
    <w:name w:val="Заголовок 1 Знак"/>
    <w:basedOn w:val="a1"/>
    <w:link w:val="1"/>
    <w:uiPriority w:val="9"/>
    <w:rsid w:val="00006255"/>
    <w:rPr>
      <w:rFonts w:ascii="Times New Roman" w:eastAsiaTheme="majorEastAsia" w:hAnsi="Times New Roman" w:cs="Times New Roman"/>
      <w:b/>
      <w:bCs/>
      <w:sz w:val="32"/>
      <w:szCs w:val="28"/>
      <w:lang w:eastAsia="ru-RU"/>
    </w:rPr>
  </w:style>
  <w:style w:type="paragraph" w:styleId="a6">
    <w:name w:val="TOC Heading"/>
    <w:basedOn w:val="1"/>
    <w:next w:val="a0"/>
    <w:uiPriority w:val="39"/>
    <w:unhideWhenUsed/>
    <w:qFormat/>
    <w:rsid w:val="0010775A"/>
    <w:pPr>
      <w:spacing w:line="276" w:lineRule="auto"/>
      <w:ind w:firstLine="0"/>
      <w:jc w:val="left"/>
      <w:outlineLvl w:val="9"/>
    </w:pPr>
  </w:style>
  <w:style w:type="paragraph" w:styleId="11">
    <w:name w:val="toc 1"/>
    <w:basedOn w:val="a0"/>
    <w:next w:val="a0"/>
    <w:autoRedefine/>
    <w:uiPriority w:val="39"/>
    <w:unhideWhenUsed/>
    <w:rsid w:val="00E35CE2"/>
    <w:pPr>
      <w:spacing w:before="240" w:after="120"/>
      <w:jc w:val="left"/>
    </w:pPr>
    <w:rPr>
      <w:rFonts w:asciiTheme="minorHAnsi" w:hAnsiTheme="minorHAnsi" w:cstheme="minorHAnsi"/>
      <w:b/>
      <w:bCs/>
      <w:sz w:val="20"/>
      <w:szCs w:val="20"/>
    </w:rPr>
  </w:style>
  <w:style w:type="character" w:styleId="a7">
    <w:name w:val="Hyperlink"/>
    <w:basedOn w:val="a1"/>
    <w:uiPriority w:val="99"/>
    <w:unhideWhenUsed/>
    <w:rsid w:val="0010775A"/>
    <w:rPr>
      <w:color w:val="0000FF" w:themeColor="hyperlink"/>
      <w:u w:val="single"/>
    </w:rPr>
  </w:style>
  <w:style w:type="paragraph" w:styleId="a8">
    <w:name w:val="Balloon Text"/>
    <w:basedOn w:val="a0"/>
    <w:link w:val="a9"/>
    <w:uiPriority w:val="99"/>
    <w:semiHidden/>
    <w:unhideWhenUsed/>
    <w:rsid w:val="0010775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10775A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006255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aa">
    <w:name w:val="header"/>
    <w:basedOn w:val="a0"/>
    <w:link w:val="ab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footer"/>
    <w:basedOn w:val="a0"/>
    <w:link w:val="ad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e">
    <w:name w:val="Table Grid"/>
    <w:basedOn w:val="a2"/>
    <w:rsid w:val="00D22A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0"/>
    <w:link w:val="af0"/>
    <w:uiPriority w:val="34"/>
    <w:qFormat/>
    <w:rsid w:val="0038678F"/>
    <w:pPr>
      <w:ind w:left="720"/>
      <w:contextualSpacing/>
    </w:pPr>
  </w:style>
  <w:style w:type="paragraph" w:styleId="21">
    <w:name w:val="toc 2"/>
    <w:basedOn w:val="a0"/>
    <w:next w:val="a0"/>
    <w:link w:val="22"/>
    <w:autoRedefine/>
    <w:uiPriority w:val="39"/>
    <w:unhideWhenUsed/>
    <w:rsid w:val="00C273F1"/>
    <w:pPr>
      <w:spacing w:before="120"/>
      <w:ind w:left="280"/>
      <w:jc w:val="left"/>
    </w:pPr>
    <w:rPr>
      <w:rFonts w:asciiTheme="minorHAnsi" w:hAnsiTheme="minorHAnsi" w:cstheme="minorHAnsi"/>
      <w:i/>
      <w:iCs/>
      <w:sz w:val="20"/>
      <w:szCs w:val="20"/>
    </w:rPr>
  </w:style>
  <w:style w:type="character" w:customStyle="1" w:styleId="30">
    <w:name w:val="Заголовок 3 Знак"/>
    <w:basedOn w:val="a1"/>
    <w:link w:val="3"/>
    <w:uiPriority w:val="9"/>
    <w:rsid w:val="003847B3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31">
    <w:name w:val="toc 3"/>
    <w:basedOn w:val="a0"/>
    <w:next w:val="a0"/>
    <w:autoRedefine/>
    <w:uiPriority w:val="39"/>
    <w:unhideWhenUsed/>
    <w:rsid w:val="00E35CE2"/>
    <w:pPr>
      <w:ind w:left="560"/>
      <w:jc w:val="left"/>
    </w:pPr>
    <w:rPr>
      <w:rFonts w:asciiTheme="minorHAnsi" w:hAnsiTheme="minorHAnsi" w:cstheme="minorHAnsi"/>
      <w:sz w:val="20"/>
      <w:szCs w:val="20"/>
    </w:rPr>
  </w:style>
  <w:style w:type="paragraph" w:styleId="af1">
    <w:name w:val="Normal (Web)"/>
    <w:basedOn w:val="a0"/>
    <w:uiPriority w:val="99"/>
    <w:unhideWhenUsed/>
    <w:rsid w:val="005F65EA"/>
    <w:pPr>
      <w:spacing w:before="100" w:beforeAutospacing="1" w:after="119" w:line="240" w:lineRule="auto"/>
      <w:ind w:firstLine="0"/>
      <w:jc w:val="left"/>
    </w:pPr>
    <w:rPr>
      <w:sz w:val="24"/>
    </w:rPr>
  </w:style>
  <w:style w:type="paragraph" w:customStyle="1" w:styleId="af2">
    <w:name w:val="ОбычныйТекст"/>
    <w:basedOn w:val="a0"/>
    <w:link w:val="af3"/>
    <w:qFormat/>
    <w:rsid w:val="002A2E02"/>
  </w:style>
  <w:style w:type="character" w:styleId="af4">
    <w:name w:val="annotation reference"/>
    <w:basedOn w:val="a1"/>
    <w:uiPriority w:val="99"/>
    <w:semiHidden/>
    <w:unhideWhenUsed/>
    <w:rsid w:val="000F3D90"/>
    <w:rPr>
      <w:sz w:val="16"/>
      <w:szCs w:val="16"/>
    </w:rPr>
  </w:style>
  <w:style w:type="character" w:customStyle="1" w:styleId="af3">
    <w:name w:val="ОбычныйТекст Знак"/>
    <w:basedOn w:val="a1"/>
    <w:link w:val="af2"/>
    <w:rsid w:val="002A2E0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5">
    <w:name w:val="annotation text"/>
    <w:basedOn w:val="a0"/>
    <w:link w:val="af6"/>
    <w:uiPriority w:val="99"/>
    <w:semiHidden/>
    <w:unhideWhenUsed/>
    <w:rsid w:val="000F3D90"/>
    <w:pPr>
      <w:spacing w:line="240" w:lineRule="auto"/>
    </w:pPr>
    <w:rPr>
      <w:sz w:val="20"/>
      <w:szCs w:val="20"/>
    </w:rPr>
  </w:style>
  <w:style w:type="character" w:customStyle="1" w:styleId="af6">
    <w:name w:val="Текст примечания Знак"/>
    <w:basedOn w:val="a1"/>
    <w:link w:val="af5"/>
    <w:uiPriority w:val="99"/>
    <w:semiHidden/>
    <w:rsid w:val="000F3D9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0F3D90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semiHidden/>
    <w:rsid w:val="000F3D90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9">
    <w:name w:val="caption"/>
    <w:basedOn w:val="a0"/>
    <w:next w:val="a0"/>
    <w:uiPriority w:val="35"/>
    <w:unhideWhenUsed/>
    <w:qFormat/>
    <w:rsid w:val="008B5EF2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character" w:customStyle="1" w:styleId="af0">
    <w:name w:val="Абзац списка Знак"/>
    <w:basedOn w:val="a1"/>
    <w:link w:val="af"/>
    <w:uiPriority w:val="34"/>
    <w:rsid w:val="00630AB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a">
    <w:name w:val="Unresolved Mention"/>
    <w:basedOn w:val="a1"/>
    <w:uiPriority w:val="99"/>
    <w:semiHidden/>
    <w:unhideWhenUsed/>
    <w:rsid w:val="00752D11"/>
    <w:rPr>
      <w:color w:val="605E5C"/>
      <w:shd w:val="clear" w:color="auto" w:fill="E1DFDD"/>
    </w:rPr>
  </w:style>
  <w:style w:type="character" w:styleId="afb">
    <w:name w:val="FollowedHyperlink"/>
    <w:basedOn w:val="a1"/>
    <w:uiPriority w:val="99"/>
    <w:semiHidden/>
    <w:unhideWhenUsed/>
    <w:rsid w:val="000E42F8"/>
    <w:rPr>
      <w:color w:val="800080" w:themeColor="followedHyperlink"/>
      <w:u w:val="single"/>
    </w:rPr>
  </w:style>
  <w:style w:type="paragraph" w:styleId="afc">
    <w:name w:val="No Spacing"/>
    <w:uiPriority w:val="1"/>
    <w:qFormat/>
    <w:rsid w:val="00374A8D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d">
    <w:name w:val="Placeholder Text"/>
    <w:basedOn w:val="a1"/>
    <w:uiPriority w:val="99"/>
    <w:semiHidden/>
    <w:rsid w:val="005430FE"/>
    <w:rPr>
      <w:color w:val="808080"/>
    </w:rPr>
  </w:style>
  <w:style w:type="paragraph" w:customStyle="1" w:styleId="blockblock-3c">
    <w:name w:val="block__block-3c"/>
    <w:basedOn w:val="a0"/>
    <w:rsid w:val="00A23261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paragraph" w:customStyle="1" w:styleId="afe">
    <w:name w:val="формулы"/>
    <w:basedOn w:val="a0"/>
    <w:link w:val="aff"/>
    <w:qFormat/>
    <w:rsid w:val="00F25BAD"/>
    <w:rPr>
      <w:rFonts w:ascii="Cambria Math" w:hAnsi="Cambria Math"/>
      <w:sz w:val="22"/>
    </w:rPr>
  </w:style>
  <w:style w:type="character" w:customStyle="1" w:styleId="aff">
    <w:name w:val="формулы Знак"/>
    <w:basedOn w:val="a1"/>
    <w:link w:val="afe"/>
    <w:rsid w:val="00F25BAD"/>
    <w:rPr>
      <w:rFonts w:ascii="Cambria Math" w:eastAsia="Times New Roman" w:hAnsi="Cambria Math" w:cs="Times New Roman"/>
      <w:szCs w:val="24"/>
      <w:lang w:eastAsia="ru-RU"/>
    </w:rPr>
  </w:style>
  <w:style w:type="character" w:customStyle="1" w:styleId="12">
    <w:name w:val="Основной шрифт абзаца1"/>
    <w:rsid w:val="00557375"/>
  </w:style>
  <w:style w:type="paragraph" w:customStyle="1" w:styleId="13">
    <w:name w:val="Обычный1"/>
    <w:rsid w:val="00557375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  <w14:ligatures w14:val="standardContextual"/>
    </w:rPr>
  </w:style>
  <w:style w:type="paragraph" w:customStyle="1" w:styleId="14">
    <w:name w:val="Название объекта1"/>
    <w:basedOn w:val="a0"/>
    <w:rsid w:val="00557375"/>
    <w:pPr>
      <w:widowControl w:val="0"/>
      <w:suppressLineNumbers/>
      <w:suppressAutoHyphens/>
      <w:autoSpaceDN w:val="0"/>
      <w:spacing w:before="120" w:after="120" w:line="240" w:lineRule="auto"/>
      <w:ind w:firstLine="0"/>
      <w:jc w:val="left"/>
      <w:textAlignment w:val="baseline"/>
    </w:pPr>
    <w:rPr>
      <w:rFonts w:eastAsia="Andale Sans UI" w:cs="Tahoma"/>
      <w:i/>
      <w:iCs/>
      <w:kern w:val="3"/>
      <w:sz w:val="24"/>
      <w:lang w:val="de-DE" w:eastAsia="ja-JP" w:bidi="fa-IR"/>
    </w:rPr>
  </w:style>
  <w:style w:type="paragraph" w:customStyle="1" w:styleId="aff0">
    <w:name w:val="Основной"/>
    <w:basedOn w:val="a0"/>
    <w:link w:val="aff1"/>
    <w:qFormat/>
    <w:rsid w:val="00C273F1"/>
    <w:pPr>
      <w:tabs>
        <w:tab w:val="left" w:pos="567"/>
        <w:tab w:val="left" w:pos="1134"/>
      </w:tabs>
      <w:autoSpaceDN w:val="0"/>
    </w:pPr>
    <w:rPr>
      <w:rFonts w:eastAsia="Aptos"/>
      <w:kern w:val="3"/>
      <w:szCs w:val="22"/>
      <w:lang w:eastAsia="en-US"/>
    </w:rPr>
  </w:style>
  <w:style w:type="paragraph" w:styleId="aff2">
    <w:name w:val="Revision"/>
    <w:hidden/>
    <w:uiPriority w:val="99"/>
    <w:semiHidden/>
    <w:rsid w:val="001076AE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f1">
    <w:name w:val="Основной Знак"/>
    <w:basedOn w:val="a1"/>
    <w:link w:val="aff0"/>
    <w:rsid w:val="00C273F1"/>
    <w:rPr>
      <w:rFonts w:ascii="Times New Roman" w:eastAsia="Aptos" w:hAnsi="Times New Roman" w:cs="Times New Roman"/>
      <w:kern w:val="3"/>
      <w:sz w:val="28"/>
    </w:rPr>
  </w:style>
  <w:style w:type="paragraph" w:customStyle="1" w:styleId="western">
    <w:name w:val="western"/>
    <w:basedOn w:val="a0"/>
    <w:rsid w:val="00C273F1"/>
    <w:pPr>
      <w:spacing w:before="100" w:beforeAutospacing="1"/>
    </w:pPr>
    <w:rPr>
      <w:szCs w:val="28"/>
    </w:rPr>
  </w:style>
  <w:style w:type="paragraph" w:customStyle="1" w:styleId="aff3">
    <w:name w:val="Заголовок большой"/>
    <w:basedOn w:val="1"/>
    <w:next w:val="aff0"/>
    <w:link w:val="aff4"/>
    <w:qFormat/>
    <w:rsid w:val="00C273F1"/>
    <w:pPr>
      <w:pageBreakBefore w:val="0"/>
      <w:numPr>
        <w:numId w:val="0"/>
      </w:numPr>
      <w:spacing w:before="0"/>
    </w:pPr>
    <w:rPr>
      <w:rFonts w:cstheme="majorBidi"/>
      <w:b w:val="0"/>
      <w:bCs w:val="0"/>
      <w:kern w:val="2"/>
      <w:sz w:val="36"/>
      <w:szCs w:val="32"/>
      <w14:ligatures w14:val="standardContextual"/>
    </w:rPr>
  </w:style>
  <w:style w:type="character" w:customStyle="1" w:styleId="aff4">
    <w:name w:val="Заголовок большой Знак"/>
    <w:basedOn w:val="10"/>
    <w:link w:val="aff3"/>
    <w:rsid w:val="00C273F1"/>
    <w:rPr>
      <w:rFonts w:ascii="Times New Roman" w:eastAsiaTheme="majorEastAsia" w:hAnsi="Times New Roman" w:cstheme="majorBidi"/>
      <w:b w:val="0"/>
      <w:bCs w:val="0"/>
      <w:kern w:val="2"/>
      <w:sz w:val="36"/>
      <w:szCs w:val="32"/>
      <w:lang w:eastAsia="ru-RU"/>
      <w14:ligatures w14:val="standardContextual"/>
    </w:rPr>
  </w:style>
  <w:style w:type="paragraph" w:customStyle="1" w:styleId="aff5">
    <w:name w:val="Содержание"/>
    <w:basedOn w:val="21"/>
    <w:link w:val="aff6"/>
    <w:qFormat/>
    <w:rsid w:val="00C273F1"/>
    <w:pPr>
      <w:tabs>
        <w:tab w:val="left" w:pos="567"/>
        <w:tab w:val="left" w:pos="1134"/>
        <w:tab w:val="left" w:leader="dot" w:pos="1701"/>
      </w:tabs>
    </w:pPr>
    <w:rPr>
      <w:noProof/>
      <w:sz w:val="28"/>
    </w:rPr>
  </w:style>
  <w:style w:type="paragraph" w:styleId="4">
    <w:name w:val="toc 4"/>
    <w:basedOn w:val="a0"/>
    <w:next w:val="a0"/>
    <w:autoRedefine/>
    <w:uiPriority w:val="39"/>
    <w:unhideWhenUsed/>
    <w:rsid w:val="00E35CE2"/>
    <w:pPr>
      <w:ind w:left="840"/>
      <w:jc w:val="left"/>
    </w:pPr>
    <w:rPr>
      <w:rFonts w:asciiTheme="minorHAnsi" w:hAnsiTheme="minorHAnsi" w:cstheme="minorHAnsi"/>
      <w:sz w:val="20"/>
      <w:szCs w:val="20"/>
    </w:rPr>
  </w:style>
  <w:style w:type="character" w:customStyle="1" w:styleId="22">
    <w:name w:val="Оглавление 2 Знак"/>
    <w:basedOn w:val="a1"/>
    <w:link w:val="21"/>
    <w:uiPriority w:val="39"/>
    <w:rsid w:val="00C273F1"/>
    <w:rPr>
      <w:rFonts w:eastAsia="Times New Roman" w:cstheme="minorHAnsi"/>
      <w:i/>
      <w:iCs/>
      <w:sz w:val="20"/>
      <w:szCs w:val="20"/>
      <w:lang w:eastAsia="ru-RU"/>
    </w:rPr>
  </w:style>
  <w:style w:type="character" w:customStyle="1" w:styleId="aff6">
    <w:name w:val="Содержание Знак"/>
    <w:basedOn w:val="22"/>
    <w:link w:val="aff5"/>
    <w:rsid w:val="00C273F1"/>
    <w:rPr>
      <w:rFonts w:eastAsia="Times New Roman" w:cstheme="minorHAnsi"/>
      <w:i/>
      <w:iCs/>
      <w:noProof/>
      <w:sz w:val="28"/>
      <w:szCs w:val="20"/>
      <w:lang w:eastAsia="ru-RU"/>
    </w:rPr>
  </w:style>
  <w:style w:type="paragraph" w:styleId="5">
    <w:name w:val="toc 5"/>
    <w:basedOn w:val="a0"/>
    <w:next w:val="a0"/>
    <w:autoRedefine/>
    <w:uiPriority w:val="39"/>
    <w:unhideWhenUsed/>
    <w:rsid w:val="00E35CE2"/>
    <w:pPr>
      <w:ind w:left="1120"/>
      <w:jc w:val="left"/>
    </w:pPr>
    <w:rPr>
      <w:rFonts w:asciiTheme="minorHAnsi" w:hAnsiTheme="minorHAnsi" w:cstheme="minorHAnsi"/>
      <w:sz w:val="20"/>
      <w:szCs w:val="20"/>
    </w:rPr>
  </w:style>
  <w:style w:type="paragraph" w:styleId="6">
    <w:name w:val="toc 6"/>
    <w:basedOn w:val="a0"/>
    <w:next w:val="a0"/>
    <w:autoRedefine/>
    <w:uiPriority w:val="39"/>
    <w:unhideWhenUsed/>
    <w:rsid w:val="00E35CE2"/>
    <w:pPr>
      <w:ind w:left="1400"/>
      <w:jc w:val="left"/>
    </w:pPr>
    <w:rPr>
      <w:rFonts w:asciiTheme="minorHAnsi" w:hAnsiTheme="minorHAnsi" w:cstheme="minorHAnsi"/>
      <w:sz w:val="20"/>
      <w:szCs w:val="20"/>
    </w:rPr>
  </w:style>
  <w:style w:type="paragraph" w:styleId="7">
    <w:name w:val="toc 7"/>
    <w:basedOn w:val="a0"/>
    <w:next w:val="a0"/>
    <w:autoRedefine/>
    <w:uiPriority w:val="39"/>
    <w:unhideWhenUsed/>
    <w:rsid w:val="00E35CE2"/>
    <w:pPr>
      <w:ind w:left="1680"/>
      <w:jc w:val="left"/>
    </w:pPr>
    <w:rPr>
      <w:rFonts w:asciiTheme="minorHAnsi" w:hAnsiTheme="minorHAnsi" w:cstheme="minorHAnsi"/>
      <w:sz w:val="20"/>
      <w:szCs w:val="20"/>
    </w:rPr>
  </w:style>
  <w:style w:type="paragraph" w:styleId="8">
    <w:name w:val="toc 8"/>
    <w:basedOn w:val="a0"/>
    <w:next w:val="a0"/>
    <w:autoRedefine/>
    <w:uiPriority w:val="39"/>
    <w:unhideWhenUsed/>
    <w:rsid w:val="00E35CE2"/>
    <w:pPr>
      <w:ind w:left="1960"/>
      <w:jc w:val="left"/>
    </w:pPr>
    <w:rPr>
      <w:rFonts w:asciiTheme="minorHAnsi" w:hAnsiTheme="minorHAnsi" w:cstheme="minorHAnsi"/>
      <w:sz w:val="20"/>
      <w:szCs w:val="20"/>
    </w:rPr>
  </w:style>
  <w:style w:type="paragraph" w:styleId="9">
    <w:name w:val="toc 9"/>
    <w:basedOn w:val="a0"/>
    <w:next w:val="a0"/>
    <w:autoRedefine/>
    <w:uiPriority w:val="39"/>
    <w:unhideWhenUsed/>
    <w:rsid w:val="00E35CE2"/>
    <w:pPr>
      <w:ind w:left="2240"/>
      <w:jc w:val="left"/>
    </w:pPr>
    <w:rPr>
      <w:rFonts w:asciiTheme="minorHAnsi" w:hAnsiTheme="minorHAnsi" w:cstheme="minorHAnsi"/>
      <w:sz w:val="20"/>
      <w:szCs w:val="20"/>
    </w:rPr>
  </w:style>
  <w:style w:type="paragraph" w:customStyle="1" w:styleId="aff7">
    <w:name w:val="ДЛЯ ВУЗА"/>
    <w:basedOn w:val="a0"/>
    <w:link w:val="aff8"/>
    <w:qFormat/>
    <w:rsid w:val="00B3105D"/>
    <w:rPr>
      <w:rFonts w:eastAsiaTheme="minorHAnsi" w:cstheme="minorBidi"/>
      <w:sz w:val="24"/>
      <w:szCs w:val="22"/>
      <w:lang w:eastAsia="en-US"/>
    </w:rPr>
  </w:style>
  <w:style w:type="character" w:customStyle="1" w:styleId="aff8">
    <w:name w:val="ДЛЯ ВУЗА Знак"/>
    <w:basedOn w:val="a1"/>
    <w:link w:val="aff7"/>
    <w:rsid w:val="00B3105D"/>
    <w:rPr>
      <w:rFonts w:ascii="Times New Roman" w:hAnsi="Times New Roman"/>
      <w:sz w:val="24"/>
    </w:rPr>
  </w:style>
  <w:style w:type="paragraph" w:customStyle="1" w:styleId="23">
    <w:name w:val="заголовок 2 без нумерации"/>
    <w:basedOn w:val="2"/>
    <w:link w:val="24"/>
    <w:qFormat/>
    <w:rsid w:val="00C21C77"/>
    <w:pPr>
      <w:numPr>
        <w:ilvl w:val="0"/>
        <w:numId w:val="0"/>
      </w:numPr>
      <w:ind w:left="357"/>
    </w:pPr>
  </w:style>
  <w:style w:type="character" w:styleId="aff9">
    <w:name w:val="Book Title"/>
    <w:basedOn w:val="a1"/>
    <w:uiPriority w:val="33"/>
    <w:qFormat/>
    <w:rsid w:val="000B6F02"/>
    <w:rPr>
      <w:b/>
      <w:bCs/>
      <w:i/>
      <w:iCs/>
      <w:spacing w:val="5"/>
    </w:rPr>
  </w:style>
  <w:style w:type="character" w:customStyle="1" w:styleId="24">
    <w:name w:val="заголовок 2 без нумерации Знак"/>
    <w:basedOn w:val="20"/>
    <w:link w:val="23"/>
    <w:rsid w:val="00C21C77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character" w:customStyle="1" w:styleId="affa">
    <w:name w:val="Подпись к картинке_"/>
    <w:basedOn w:val="a1"/>
    <w:link w:val="affb"/>
    <w:rsid w:val="00302BAD"/>
    <w:rPr>
      <w:rFonts w:ascii="Times New Roman" w:eastAsia="Times New Roman" w:hAnsi="Times New Roman" w:cs="Times New Roman"/>
      <w:i/>
      <w:iCs/>
    </w:rPr>
  </w:style>
  <w:style w:type="paragraph" w:customStyle="1" w:styleId="affb">
    <w:name w:val="Подпись к картинке"/>
    <w:basedOn w:val="a0"/>
    <w:link w:val="affa"/>
    <w:rsid w:val="00302BAD"/>
    <w:pPr>
      <w:widowControl w:val="0"/>
      <w:spacing w:line="240" w:lineRule="auto"/>
      <w:ind w:firstLine="0"/>
      <w:jc w:val="left"/>
    </w:pPr>
    <w:rPr>
      <w:i/>
      <w:iCs/>
      <w:sz w:val="22"/>
      <w:szCs w:val="22"/>
      <w:lang w:eastAsia="en-US"/>
    </w:rPr>
  </w:style>
  <w:style w:type="paragraph" w:customStyle="1" w:styleId="affc">
    <w:name w:val="подпись"/>
    <w:basedOn w:val="a0"/>
    <w:link w:val="affd"/>
    <w:qFormat/>
    <w:rsid w:val="007779E3"/>
    <w:pPr>
      <w:ind w:firstLine="0"/>
      <w:jc w:val="center"/>
    </w:pPr>
    <w:rPr>
      <w:i/>
      <w:iCs/>
      <w:sz w:val="24"/>
      <w:szCs w:val="22"/>
    </w:rPr>
  </w:style>
  <w:style w:type="paragraph" w:customStyle="1" w:styleId="a">
    <w:name w:val="список ненумерованный"/>
    <w:basedOn w:val="aff7"/>
    <w:link w:val="affe"/>
    <w:qFormat/>
    <w:rsid w:val="003A2B0F"/>
    <w:pPr>
      <w:numPr>
        <w:numId w:val="43"/>
      </w:numPr>
      <w:ind w:left="0" w:firstLine="567"/>
    </w:pPr>
  </w:style>
  <w:style w:type="character" w:customStyle="1" w:styleId="affd">
    <w:name w:val="подпись Знак"/>
    <w:basedOn w:val="a1"/>
    <w:link w:val="affc"/>
    <w:rsid w:val="007779E3"/>
    <w:rPr>
      <w:rFonts w:ascii="Times New Roman" w:eastAsia="Times New Roman" w:hAnsi="Times New Roman" w:cs="Times New Roman"/>
      <w:i/>
      <w:iCs/>
      <w:sz w:val="24"/>
      <w:lang w:eastAsia="ru-RU"/>
    </w:rPr>
  </w:style>
  <w:style w:type="paragraph" w:styleId="afff">
    <w:name w:val="footnote text"/>
    <w:basedOn w:val="a0"/>
    <w:link w:val="afff0"/>
    <w:uiPriority w:val="99"/>
    <w:semiHidden/>
    <w:unhideWhenUsed/>
    <w:rsid w:val="00363B77"/>
    <w:pPr>
      <w:spacing w:line="240" w:lineRule="auto"/>
    </w:pPr>
    <w:rPr>
      <w:sz w:val="20"/>
      <w:szCs w:val="20"/>
    </w:rPr>
  </w:style>
  <w:style w:type="character" w:customStyle="1" w:styleId="affe">
    <w:name w:val="список ненумерованный Знак"/>
    <w:basedOn w:val="aff8"/>
    <w:link w:val="a"/>
    <w:rsid w:val="003A2B0F"/>
    <w:rPr>
      <w:rFonts w:ascii="Times New Roman" w:hAnsi="Times New Roman"/>
      <w:sz w:val="24"/>
    </w:rPr>
  </w:style>
  <w:style w:type="character" w:customStyle="1" w:styleId="afff0">
    <w:name w:val="Текст сноски Знак"/>
    <w:basedOn w:val="a1"/>
    <w:link w:val="afff"/>
    <w:uiPriority w:val="99"/>
    <w:semiHidden/>
    <w:rsid w:val="00363B7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f1">
    <w:name w:val="footnote reference"/>
    <w:basedOn w:val="a1"/>
    <w:uiPriority w:val="99"/>
    <w:semiHidden/>
    <w:unhideWhenUsed/>
    <w:rsid w:val="00363B77"/>
    <w:rPr>
      <w:vertAlign w:val="superscript"/>
    </w:rPr>
  </w:style>
  <w:style w:type="paragraph" w:customStyle="1" w:styleId="afff2">
    <w:name w:val="картинки"/>
    <w:basedOn w:val="aff7"/>
    <w:link w:val="afff3"/>
    <w:qFormat/>
    <w:rsid w:val="00363B77"/>
    <w:pPr>
      <w:ind w:firstLine="0"/>
      <w:jc w:val="center"/>
    </w:pPr>
  </w:style>
  <w:style w:type="paragraph" w:styleId="afff4">
    <w:name w:val="Title"/>
    <w:basedOn w:val="a0"/>
    <w:next w:val="a0"/>
    <w:link w:val="afff5"/>
    <w:uiPriority w:val="10"/>
    <w:qFormat/>
    <w:rsid w:val="00045B61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f3">
    <w:name w:val="картинки Знак"/>
    <w:basedOn w:val="aff8"/>
    <w:link w:val="afff2"/>
    <w:rsid w:val="00363B77"/>
    <w:rPr>
      <w:rFonts w:ascii="Times New Roman" w:hAnsi="Times New Roman"/>
      <w:sz w:val="24"/>
    </w:rPr>
  </w:style>
  <w:style w:type="character" w:customStyle="1" w:styleId="afff5">
    <w:name w:val="Заголовок Знак"/>
    <w:basedOn w:val="a1"/>
    <w:link w:val="afff4"/>
    <w:uiPriority w:val="10"/>
    <w:rsid w:val="00045B61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table" w:customStyle="1" w:styleId="15">
    <w:name w:val="Сетка таблицы1"/>
    <w:basedOn w:val="a2"/>
    <w:next w:val="ae"/>
    <w:uiPriority w:val="39"/>
    <w:rsid w:val="00512DE6"/>
    <w:pPr>
      <w:spacing w:after="0" w:line="240" w:lineRule="auto"/>
    </w:pPr>
    <w:rPr>
      <w:rFonts w:ascii="Aptos" w:eastAsia="Aptos" w:hAnsi="Aptos" w:cs="Times New Roman"/>
      <w:kern w:val="2"/>
      <w14:ligatures w14:val="standardContextu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zkurwreuab5ozgtqnkl">
    <w:name w:val="ezkurwreuab5ozgtqnkl"/>
    <w:basedOn w:val="a1"/>
    <w:rsid w:val="00512DE6"/>
  </w:style>
  <w:style w:type="paragraph" w:customStyle="1" w:styleId="Default">
    <w:name w:val="Default"/>
    <w:rsid w:val="00AC79A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fff6">
    <w:name w:val="фомрула"/>
    <w:basedOn w:val="aff7"/>
    <w:link w:val="afff7"/>
    <w:qFormat/>
    <w:rsid w:val="00577CD0"/>
    <w:pPr>
      <w:ind w:firstLine="3119"/>
    </w:pPr>
    <w:rPr>
      <w:rFonts w:ascii="Cambria Math" w:eastAsiaTheme="minorEastAsia" w:hAnsi="Cambria Math"/>
      <w:i/>
      <w:lang w:val="en-US"/>
    </w:rPr>
  </w:style>
  <w:style w:type="character" w:customStyle="1" w:styleId="katex-mathml">
    <w:name w:val="katex-mathml"/>
    <w:basedOn w:val="a1"/>
    <w:rsid w:val="000B696C"/>
  </w:style>
  <w:style w:type="character" w:customStyle="1" w:styleId="afff7">
    <w:name w:val="фомрула Знак"/>
    <w:basedOn w:val="aff8"/>
    <w:link w:val="afff6"/>
    <w:rsid w:val="00577CD0"/>
    <w:rPr>
      <w:rFonts w:ascii="Cambria Math" w:eastAsiaTheme="minorEastAsia" w:hAnsi="Cambria Math"/>
      <w:i/>
      <w:sz w:val="24"/>
      <w:lang w:val="en-US"/>
    </w:rPr>
  </w:style>
  <w:style w:type="character" w:customStyle="1" w:styleId="mord">
    <w:name w:val="mord"/>
    <w:basedOn w:val="a1"/>
    <w:rsid w:val="000B696C"/>
  </w:style>
  <w:style w:type="paragraph" w:customStyle="1" w:styleId="afff8">
    <w:name w:val="подпись таблицы"/>
    <w:basedOn w:val="affc"/>
    <w:link w:val="afff9"/>
    <w:qFormat/>
    <w:rsid w:val="00210D6F"/>
    <w:pPr>
      <w:jc w:val="left"/>
    </w:pPr>
  </w:style>
  <w:style w:type="character" w:customStyle="1" w:styleId="afff9">
    <w:name w:val="подпись таблицы Знак"/>
    <w:basedOn w:val="affd"/>
    <w:link w:val="afff8"/>
    <w:rsid w:val="00210D6F"/>
    <w:rPr>
      <w:rFonts w:ascii="Times New Roman" w:eastAsia="Times New Roman" w:hAnsi="Times New Roman" w:cs="Times New Roman"/>
      <w:i/>
      <w:iCs/>
      <w:sz w:val="24"/>
      <w:lang w:eastAsia="ru-RU"/>
    </w:rPr>
  </w:style>
  <w:style w:type="character" w:customStyle="1" w:styleId="vlist-s">
    <w:name w:val="vlist-s"/>
    <w:basedOn w:val="a1"/>
    <w:rsid w:val="00F62CFA"/>
  </w:style>
  <w:style w:type="character" w:customStyle="1" w:styleId="hljs-number">
    <w:name w:val="hljs-number"/>
    <w:basedOn w:val="a1"/>
    <w:rsid w:val="000A3AD7"/>
  </w:style>
  <w:style w:type="character" w:styleId="afffa">
    <w:name w:val="Emphasis"/>
    <w:basedOn w:val="a1"/>
    <w:uiPriority w:val="20"/>
    <w:qFormat/>
    <w:rsid w:val="000A3AD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651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1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2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2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9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02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26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18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3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9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39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52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06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241912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070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7732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90559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5201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40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85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75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2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54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2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2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771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664773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1367759622">
              <w:marLeft w:val="0"/>
              <w:marRight w:val="0"/>
              <w:marTop w:val="0"/>
              <w:marBottom w:val="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238029597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438724639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11835928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27554744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8369605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7731634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  <w:divsChild>
                                        <w:div w:id="3581250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E3E3E3"/>
                                            <w:left w:val="single" w:sz="2" w:space="0" w:color="E3E3E3"/>
                                            <w:bottom w:val="single" w:sz="2" w:space="0" w:color="E3E3E3"/>
                                            <w:right w:val="single" w:sz="2" w:space="0" w:color="E3E3E3"/>
                                          </w:divBdr>
                                          <w:divsChild>
                                            <w:div w:id="4846341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E3E3E3"/>
                                                <w:left w:val="single" w:sz="2" w:space="0" w:color="E3E3E3"/>
                                                <w:bottom w:val="single" w:sz="2" w:space="0" w:color="E3E3E3"/>
                                                <w:right w:val="single" w:sz="2" w:space="0" w:color="E3E3E3"/>
                                              </w:divBdr>
                                              <w:divsChild>
                                                <w:div w:id="129703189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E3E3E3"/>
                                                    <w:left w:val="single" w:sz="2" w:space="0" w:color="E3E3E3"/>
                                                    <w:bottom w:val="single" w:sz="2" w:space="0" w:color="E3E3E3"/>
                                                    <w:right w:val="single" w:sz="2" w:space="0" w:color="E3E3E3"/>
                                                  </w:divBdr>
                                                  <w:divsChild>
                                                    <w:div w:id="44847645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E3E3E3"/>
                                                        <w:left w:val="single" w:sz="2" w:space="0" w:color="E3E3E3"/>
                                                        <w:bottom w:val="single" w:sz="2" w:space="0" w:color="E3E3E3"/>
                                                        <w:right w:val="single" w:sz="2" w:space="0" w:color="E3E3E3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7539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26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67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7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9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5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45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4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891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6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026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62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33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9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8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21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919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01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62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10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58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7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05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72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64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8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9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1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1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47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7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97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96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645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30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615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84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282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97C298-2060-4547-A892-DD06AC80E4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14</TotalTime>
  <Pages>21</Pages>
  <Words>2900</Words>
  <Characters>16530</Characters>
  <Application>Microsoft Office Word</Application>
  <DocSecurity>0</DocSecurity>
  <Lines>137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3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dia</dc:creator>
  <cp:keywords/>
  <dc:description/>
  <cp:lastModifiedBy>andrey safonov</cp:lastModifiedBy>
  <cp:revision>17</cp:revision>
  <cp:lastPrinted>2024-10-09T17:28:00Z</cp:lastPrinted>
  <dcterms:created xsi:type="dcterms:W3CDTF">2024-10-09T14:02:00Z</dcterms:created>
  <dcterms:modified xsi:type="dcterms:W3CDTF">2024-10-15T14:29:00Z</dcterms:modified>
</cp:coreProperties>
</file>